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58" r:id="rId1"/>
  </p:sldMasterIdLst>
  <p:notesMasterIdLst>
    <p:notesMasterId r:id="rId21"/>
  </p:notesMasterIdLst>
  <p:handoutMasterIdLst>
    <p:handoutMasterId r:id="rId22"/>
  </p:handoutMasterIdLst>
  <p:sldIdLst>
    <p:sldId id="261" r:id="rId2"/>
    <p:sldId id="307" r:id="rId3"/>
    <p:sldId id="296" r:id="rId4"/>
    <p:sldId id="293" r:id="rId5"/>
    <p:sldId id="294" r:id="rId6"/>
    <p:sldId id="297" r:id="rId7"/>
    <p:sldId id="298" r:id="rId8"/>
    <p:sldId id="299" r:id="rId9"/>
    <p:sldId id="286" r:id="rId10"/>
    <p:sldId id="301" r:id="rId11"/>
    <p:sldId id="288" r:id="rId12"/>
    <p:sldId id="290" r:id="rId13"/>
    <p:sldId id="300" r:id="rId14"/>
    <p:sldId id="291" r:id="rId15"/>
    <p:sldId id="292" r:id="rId16"/>
    <p:sldId id="302" r:id="rId17"/>
    <p:sldId id="303" r:id="rId18"/>
    <p:sldId id="306" r:id="rId19"/>
    <p:sldId id="30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6">
          <p15:clr>
            <a:srgbClr val="A4A3A4"/>
          </p15:clr>
        </p15:guide>
        <p15:guide id="2" orient="horz" pos="391">
          <p15:clr>
            <a:srgbClr val="A4A3A4"/>
          </p15:clr>
        </p15:guide>
        <p15:guide id="3" orient="horz" pos="3975">
          <p15:clr>
            <a:srgbClr val="A4A3A4"/>
          </p15:clr>
        </p15:guide>
        <p15:guide id="4" orient="horz" pos="1865" userDrawn="1">
          <p15:clr>
            <a:srgbClr val="A4A3A4"/>
          </p15:clr>
        </p15:guide>
        <p15:guide id="5" pos="7312">
          <p15:clr>
            <a:srgbClr val="A4A3A4"/>
          </p15:clr>
        </p15:guide>
        <p15:guide id="6" pos="37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30" autoAdjust="0"/>
  </p:normalViewPr>
  <p:slideViewPr>
    <p:cSldViewPr snapToGrid="0" showGuides="1">
      <p:cViewPr varScale="1">
        <p:scale>
          <a:sx n="88" d="100"/>
          <a:sy n="88" d="100"/>
        </p:scale>
        <p:origin x="31" y="238"/>
      </p:cViewPr>
      <p:guideLst>
        <p:guide orient="horz" pos="936"/>
        <p:guide orient="horz" pos="391"/>
        <p:guide orient="horz" pos="3975"/>
        <p:guide orient="horz" pos="1865"/>
        <p:guide pos="7312"/>
        <p:guide pos="3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122" d="100"/>
          <a:sy n="122" d="100"/>
        </p:scale>
        <p:origin x="491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8F9E11-F642-4BF2-B4DC-AF7D35EA7551}" type="datetimeFigureOut">
              <a:rPr lang="en-GB" smtClean="0"/>
              <a:t>24/05/2022</a:t>
            </a:fld>
            <a:endParaRPr lang="en-GB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371A3-64EC-4735-8565-D99D7827967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9271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2A38B-F9FA-4036-A084-652409E98F08}" type="datetimeFigureOut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436F85-577F-4A92-A47F-D540A2BCC821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8091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49544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9323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14594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15233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1577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847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23335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65417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60405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91110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1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736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6422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17829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224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6252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85144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54060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0592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436F85-577F-4A92-A47F-D540A2BCC821}" type="slidenum">
              <a:rPr lang="en-GB" smtClean="0"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785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hyperlink" Target="http://www.designguide.ku.dk/ku/skabeloner/powerpoint/praesentationer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8.png"/><Relationship Id="rId5" Type="http://schemas.openxmlformats.org/officeDocument/2006/relationships/hyperlink" Target="https://designguide.ku.dk/skabeloner/powerpoint/praesentationer/" TargetMode="External"/><Relationship Id="rId4" Type="http://schemas.openxmlformats.org/officeDocument/2006/relationships/hyperlink" Target="http://image.ku.dk/lightbox/211/13407586855728741badb20/" TargetMode="External"/><Relationship Id="rId9" Type="http://schemas.openxmlformats.org/officeDocument/2006/relationships/image" Target="../media/image2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larg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6408000" tIns="360000" anchor="ctr" anchorCtr="0"/>
          <a:lstStyle>
            <a:lvl1pPr marL="0" indent="0" algn="l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2" name="Titel 2"/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951B3894-1A27-474F-B850-4D19BD66A348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2" y="4053600"/>
            <a:ext cx="4946650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2" y="3007285"/>
            <a:ext cx="4946649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829081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588963" y="1635125"/>
            <a:ext cx="11012487" cy="4675188"/>
          </a:xfrm>
          <a:blipFill>
            <a:blip r:embed="rId2"/>
            <a:stretch>
              <a:fillRect/>
            </a:stretch>
          </a:blipFill>
        </p:spPr>
        <p:txBody>
          <a:bodyPr lIns="0" tIns="2304000" rIns="0" anchor="t" anchorCtr="0"/>
          <a:lstStyle>
            <a:lvl1pPr marL="0" indent="0" algn="ct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2"/>
            <a:ext cx="11012486" cy="865187"/>
          </a:xfrm>
        </p:spPr>
        <p:txBody>
          <a:bodyPr/>
          <a:lstStyle/>
          <a:p>
            <a:r>
              <a:rPr lang="en-GB" dirty="0"/>
              <a:t>Click to add title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1A63A-195F-4E5C-807F-EC3E378B62DA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16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 text label right and imag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tx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243638" y="4903567"/>
            <a:ext cx="5948362" cy="1398808"/>
          </a:xfrm>
          <a:solidFill>
            <a:srgbClr val="A31D20">
              <a:alpha val="95000"/>
            </a:srgbClr>
          </a:solidFill>
        </p:spPr>
        <p:txBody>
          <a:bodyPr lIns="252000" tIns="144000" rIns="540000" bIns="144000" anchor="t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03916-CE1E-4939-B417-902161F0D6C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0550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 text label lef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0" y="4903567"/>
            <a:ext cx="5948362" cy="1398808"/>
          </a:xfrm>
          <a:solidFill>
            <a:srgbClr val="A31D20">
              <a:alpha val="95000"/>
            </a:srgbClr>
          </a:solidFill>
        </p:spPr>
        <p:txBody>
          <a:bodyPr lIns="576000" tIns="144000" rIns="252000" bIns="144000" anchor="t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Click to add text</a:t>
            </a:r>
            <a:br>
              <a:rPr lang="en-GB" dirty="0"/>
            </a:br>
            <a:r>
              <a:rPr lang="en-GB" sz="2400" spc="100" dirty="0">
                <a:solidFill>
                  <a:schemeClr val="bg1"/>
                </a:solidFill>
                <a:latin typeface="+mj-lt"/>
                <a:cs typeface="Microsoft New Tai Lue"/>
              </a:rPr>
              <a:t/>
            </a:r>
            <a:br>
              <a:rPr lang="en-GB" sz="2400" spc="100" dirty="0">
                <a:solidFill>
                  <a:schemeClr val="bg1"/>
                </a:solidFill>
                <a:latin typeface="+mj-lt"/>
                <a:cs typeface="Microsoft New Tai Lue"/>
              </a:rPr>
            </a:br>
            <a:r>
              <a:rPr lang="en-GB" dirty="0"/>
              <a:t>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B2958-03A2-4F19-961A-7F5FB9224D6C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45602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label righ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93520-C84B-4D2B-928A-908E0656260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6243638" y="2036763"/>
            <a:ext cx="5948362" cy="4265612"/>
          </a:xfrm>
          <a:solidFill>
            <a:schemeClr val="accent1">
              <a:alpha val="95000"/>
            </a:schemeClr>
          </a:solidFill>
        </p:spPr>
        <p:txBody>
          <a:bodyPr lIns="252000" tIns="144000" rIns="540000" bIns="144000"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  <a:lvl2pPr marL="719138" indent="-357188">
              <a:defRPr>
                <a:solidFill>
                  <a:schemeClr val="bg1"/>
                </a:solidFill>
              </a:defRPr>
            </a:lvl2pPr>
            <a:lvl3pPr marL="719138" indent="-358775">
              <a:defRPr>
                <a:solidFill>
                  <a:schemeClr val="bg1"/>
                </a:solidFill>
              </a:defRPr>
            </a:lvl3pPr>
            <a:lvl4pPr marL="719138" indent="-358775">
              <a:defRPr>
                <a:solidFill>
                  <a:schemeClr val="bg1"/>
                </a:solidFill>
              </a:defRPr>
            </a:lvl4pPr>
            <a:lvl5pPr marL="719138" indent="-358775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758010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label lef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34851"/>
            <a:ext cx="12192000" cy="6523149"/>
          </a:xfrm>
          <a:blipFill>
            <a:blip r:embed="rId2"/>
            <a:stretch>
              <a:fillRect/>
            </a:stretch>
          </a:blipFill>
        </p:spPr>
        <p:txBody>
          <a:bodyPr lIns="6408000" tIns="360000" rIns="0" anchor="ctr" anchorCtr="0"/>
          <a:lstStyle>
            <a:lvl1pPr marL="0" indent="0" algn="l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A368-D880-47DA-A0D7-DBD567C7149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0" y="2036763"/>
            <a:ext cx="5948362" cy="4265612"/>
          </a:xfrm>
          <a:solidFill>
            <a:schemeClr val="accent1">
              <a:alpha val="95000"/>
            </a:schemeClr>
          </a:solidFill>
        </p:spPr>
        <p:txBody>
          <a:bodyPr lIns="576000" tIns="144000" rIns="252000" bIns="144000"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  <a:lvl2pPr marL="719138" indent="-358775">
              <a:defRPr>
                <a:solidFill>
                  <a:schemeClr val="bg1"/>
                </a:solidFill>
              </a:defRPr>
            </a:lvl2pPr>
            <a:lvl3pPr marL="719138" indent="-358775">
              <a:defRPr>
                <a:solidFill>
                  <a:schemeClr val="bg1"/>
                </a:solidFill>
              </a:defRPr>
            </a:lvl3pPr>
            <a:lvl4pPr marL="719138" indent="-358775">
              <a:defRPr>
                <a:solidFill>
                  <a:schemeClr val="bg1"/>
                </a:solidFill>
              </a:defRPr>
            </a:lvl4pPr>
            <a:lvl5pPr marL="719138" indent="-358775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 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147276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pital bullet list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DAF43-1202-426F-86D9-1103B3A8C111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620713"/>
            <a:ext cx="11012487" cy="5682589"/>
          </a:xfrm>
          <a:noFill/>
        </p:spPr>
        <p:txBody>
          <a:bodyPr lIns="0" tIns="0" rIns="0" bIns="0"/>
          <a:lstStyle>
            <a:lvl1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449263" indent="-449263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Char char="•"/>
              <a:defRPr lang="da-DK" sz="4800" b="0" kern="1200" cap="all" spc="24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9878392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a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kstfelt 8"/>
          <p:cNvSpPr txBox="1"/>
          <p:nvPr userDrawn="1"/>
        </p:nvSpPr>
        <p:spPr>
          <a:xfrm>
            <a:off x="421280" y="612884"/>
            <a:ext cx="116761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0" b="1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266C6-A1D4-4BB6-B61E-6364AC795043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3" y="1628775"/>
            <a:ext cx="11012487" cy="4114799"/>
          </a:xfrm>
          <a:noFill/>
        </p:spPr>
        <p:txBody>
          <a:bodyPr lIns="0" tIns="0" rIns="0" bIns="0" anchor="t" anchorCtr="0"/>
          <a:lstStyle>
            <a:lvl1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 lang="da-DK" sz="4800" b="1" kern="1200" cap="all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2712" y="5934971"/>
            <a:ext cx="11019496" cy="367404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 baseline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GB" dirty="0"/>
              <a:t>Name, source</a:t>
            </a:r>
          </a:p>
        </p:txBody>
      </p:sp>
    </p:spTree>
    <p:extLst>
      <p:ext uri="{BB962C8B-B14F-4D97-AF65-F5344CB8AC3E}">
        <p14:creationId xmlns:p14="http://schemas.microsoft.com/office/powerpoint/2010/main" val="414296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mirrored text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A35EA-AC5E-4877-A18B-61505BAEB1C8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9" name="Pladsholder til tekst 9"/>
          <p:cNvSpPr>
            <a:spLocks noGrp="1"/>
          </p:cNvSpPr>
          <p:nvPr>
            <p:ph type="body" sz="quarter" idx="15" hasCustomPrompt="1"/>
          </p:nvPr>
        </p:nvSpPr>
        <p:spPr>
          <a:xfrm>
            <a:off x="588964" y="1628775"/>
            <a:ext cx="5358535" cy="4674527"/>
          </a:xfrm>
          <a:noFill/>
        </p:spPr>
        <p:txBody>
          <a:bodyPr lIns="0" tIns="0" rIns="0" bIns="0"/>
          <a:lstStyle>
            <a:lvl1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r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1" kern="1200" cap="none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  <p:sp>
        <p:nvSpPr>
          <p:cNvPr id="10" name="Pladsholder til tekst 9"/>
          <p:cNvSpPr>
            <a:spLocks noGrp="1"/>
          </p:cNvSpPr>
          <p:nvPr>
            <p:ph type="body" sz="quarter" idx="16" hasCustomPrompt="1"/>
          </p:nvPr>
        </p:nvSpPr>
        <p:spPr>
          <a:xfrm>
            <a:off x="6244503" y="1628775"/>
            <a:ext cx="5356948" cy="4674527"/>
          </a:xfrm>
          <a:noFill/>
        </p:spPr>
        <p:txBody>
          <a:bodyPr lIns="0" tIns="0" rIns="0" bIns="0"/>
          <a:lstStyle>
            <a:lvl1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None/>
              <a:defRPr lang="da-DK" sz="3600" b="0" kern="1200" cap="none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r>
              <a:rPr lang="en-GB" dirty="0"/>
              <a:t>4</a:t>
            </a:r>
          </a:p>
          <a:p>
            <a:pPr lvl="4"/>
            <a:r>
              <a:rPr lang="en-GB" dirty="0"/>
              <a:t>5</a:t>
            </a:r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359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6273087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ing 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478A3-87BB-4F17-9C03-F753FCD936D6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1628775"/>
            <a:ext cx="11012487" cy="4673600"/>
          </a:xfrm>
        </p:spPr>
        <p:txBody>
          <a:bodyPr anchor="t" anchorCtr="0"/>
          <a:lstStyle>
            <a:lvl1pPr>
              <a:defRPr sz="6400" b="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543884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dirty="0"/>
              <a:t>Click to add title</a:t>
            </a:r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Pladsholder til sli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0930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small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6408000" tIns="360000" anchor="ctr" anchorCtr="0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da-DK" sz="3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 Click icon to insert image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EA612452-9420-4860-8BE2-68A6A50F390E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26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42705"/>
            <a:ext cx="4983162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  <a:br>
              <a:rPr lang="en-GB" dirty="0"/>
            </a:br>
            <a:endParaRPr lang="en-GB" dirty="0"/>
          </a:p>
        </p:txBody>
      </p:sp>
      <p:sp>
        <p:nvSpPr>
          <p:cNvPr id="9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9678034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1CFF0-9A20-4133-8B37-19DE66F899A5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3" name="Pladsholder til sidefod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Pladsholder til sli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15452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08012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User gu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 userDrawn="1"/>
        </p:nvSpPr>
        <p:spPr>
          <a:xfrm>
            <a:off x="588964" y="613649"/>
            <a:ext cx="11012486" cy="879921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>
              <a:lnSpc>
                <a:spcPct val="100000"/>
              </a:lnSpc>
              <a:spcBef>
                <a:spcPct val="0"/>
              </a:spcBef>
              <a:buNone/>
              <a:defRPr sz="3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GB" sz="3000" dirty="0">
                <a:solidFill>
                  <a:schemeClr val="tx1"/>
                </a:solidFill>
              </a:rPr>
              <a:t>User guide </a:t>
            </a:r>
            <a:r>
              <a:rPr lang="en-GB" sz="1800" dirty="0">
                <a:solidFill>
                  <a:schemeClr val="tx1"/>
                </a:solidFill>
              </a:rPr>
              <a:t>– delete before use</a:t>
            </a:r>
          </a:p>
        </p:txBody>
      </p:sp>
      <p:sp>
        <p:nvSpPr>
          <p:cNvPr id="46" name="Text Box 48"/>
          <p:cNvSpPr txBox="1">
            <a:spLocks noChangeArrowheads="1"/>
          </p:cNvSpPr>
          <p:nvPr userDrawn="1"/>
        </p:nvSpPr>
        <p:spPr bwMode="auto">
          <a:xfrm>
            <a:off x="587376" y="1640495"/>
            <a:ext cx="1750290" cy="387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CPH PowerPoint templates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When you open PowerPoint on your UCPH computer, </a:t>
            </a:r>
            <a:r>
              <a:rPr lang="en-GB" sz="800" kern="1200" dirty="0">
                <a:solidFill>
                  <a:schemeClr val="tx1"/>
                </a:solidFill>
                <a:effectLst/>
                <a:latin typeface="Arial" charset="0"/>
                <a:ea typeface="Calibri" panose="020F0502020204030204" pitchFamily="34" charset="0"/>
                <a:cs typeface="Times New Roman" panose="02020603050405020304" pitchFamily="18" charset="0"/>
              </a:rPr>
              <a:t>PowerPoint opens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 template in 4:3 format with an English UCPH logo.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When you click on the UCPH tab in the toolbar, click "Select Template" to choose between templates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Danish and English 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4:3 and 16:9 formats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"full" or "empty" versions (in the full version there is an example of each slide type in the left-hand window)</a:t>
            </a:r>
          </a:p>
          <a:p>
            <a:pPr marL="88900" indent="-88900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s well as an example slide with text in English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f you use a 'full' version, you must delete the slides you do not want to use.</a:t>
            </a:r>
            <a:b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ac users and others can download PowerPoint templates at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800" dirty="0">
                <a:solidFill>
                  <a:schemeClr val="accent4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www.designguide.ku.dk/ku/skabeloner/powerpoint/praesentationer/</a:t>
            </a:r>
            <a:endParaRPr lang="en-GB" sz="800" dirty="0">
              <a:solidFill>
                <a:schemeClr val="accent4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 Box 48"/>
          <p:cNvSpPr txBox="1">
            <a:spLocks noChangeArrowheads="1"/>
          </p:cNvSpPr>
          <p:nvPr userDrawn="1"/>
        </p:nvSpPr>
        <p:spPr bwMode="auto">
          <a:xfrm>
            <a:off x="2570384" y="3966227"/>
            <a:ext cx="1755548" cy="176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 your unit name (e.g. your department), page numbers and the date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lick on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sert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n the top menu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lect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eader and Footer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ill in the fields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elect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pply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o all 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r </a:t>
            </a:r>
            <a:r>
              <a:rPr lang="en-GB" sz="8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pply</a:t>
            </a: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f it is only to be used on a single slide</a:t>
            </a:r>
          </a:p>
          <a:p>
            <a:pPr>
              <a:lnSpc>
                <a:spcPct val="90000"/>
              </a:lnSpc>
              <a:spcAft>
                <a:spcPts val="1000"/>
              </a:spcAft>
            </a:pPr>
            <a:r>
              <a:rPr lang="en-GB" sz="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e information goes on the right-hand side of the page in the grey top bar.</a:t>
            </a:r>
          </a:p>
        </p:txBody>
      </p:sp>
      <p:sp>
        <p:nvSpPr>
          <p:cNvPr id="48" name="Text Box 48"/>
          <p:cNvSpPr txBox="1">
            <a:spLocks noChangeArrowheads="1"/>
          </p:cNvSpPr>
          <p:nvPr userDrawn="1"/>
        </p:nvSpPr>
        <p:spPr bwMode="auto">
          <a:xfrm>
            <a:off x="587375" y="5688880"/>
            <a:ext cx="18995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reate a new slide (2010 + 2013 and 2016 version) 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en-GB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lick on </a:t>
            </a: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Home</a:t>
            </a:r>
          </a:p>
        </p:txBody>
      </p:sp>
      <p:pic>
        <p:nvPicPr>
          <p:cNvPr id="49" name="Billede 40"/>
          <p:cNvPicPr>
            <a:picLocks noChangeAspect="1"/>
          </p:cNvPicPr>
          <p:nvPr userDrawn="1"/>
        </p:nvPicPr>
        <p:blipFill rotWithShape="1">
          <a:blip r:embed="rId3"/>
          <a:srcRect l="36944" r="2272" b="69429"/>
          <a:stretch/>
        </p:blipFill>
        <p:spPr>
          <a:xfrm>
            <a:off x="4157637" y="2896656"/>
            <a:ext cx="395416" cy="126627"/>
          </a:xfrm>
          <a:prstGeom prst="rect">
            <a:avLst/>
          </a:prstGeom>
        </p:spPr>
      </p:pic>
      <p:sp>
        <p:nvSpPr>
          <p:cNvPr id="50" name="Text Box 48"/>
          <p:cNvSpPr txBox="1">
            <a:spLocks noChangeArrowheads="1"/>
          </p:cNvSpPr>
          <p:nvPr userDrawn="1"/>
        </p:nvSpPr>
        <p:spPr bwMode="auto">
          <a:xfrm>
            <a:off x="2570384" y="2582327"/>
            <a:ext cx="162424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Replace slide type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1. </a:t>
            </a:r>
            <a:r>
              <a:rPr lang="en-GB" altLang="da-DK" sz="80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Click on </a:t>
            </a: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Home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Select 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Layout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to change the layout of your current slide.</a:t>
            </a:r>
          </a:p>
        </p:txBody>
      </p:sp>
      <p:sp>
        <p:nvSpPr>
          <p:cNvPr id="51" name="Text Box 48"/>
          <p:cNvSpPr txBox="1">
            <a:spLocks noChangeArrowheads="1"/>
          </p:cNvSpPr>
          <p:nvPr userDrawn="1"/>
        </p:nvSpPr>
        <p:spPr bwMode="auto">
          <a:xfrm>
            <a:off x="2570384" y="3315092"/>
            <a:ext cx="16346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Font</a:t>
            </a:r>
            <a:br>
              <a:rPr lang="en-GB" sz="10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</a:br>
            <a:r>
              <a:rPr lang="en-GB" altLang="da-DK" sz="800" b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CPH uses the font Microsoft New Tai Lue in PowerPoint.</a:t>
            </a:r>
            <a:endParaRPr lang="en-GB" altLang="da-DK" sz="800" b="0" baseline="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52" name="Text Box 48"/>
          <p:cNvSpPr txBox="1">
            <a:spLocks noChangeArrowheads="1"/>
          </p:cNvSpPr>
          <p:nvPr userDrawn="1"/>
        </p:nvSpPr>
        <p:spPr bwMode="auto">
          <a:xfrm>
            <a:off x="4739114" y="1627125"/>
            <a:ext cx="1634624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ridliness and Guid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see gridlines and guides</a:t>
            </a:r>
          </a:p>
          <a:p>
            <a:pPr marL="0" indent="0" eaLnBrk="1" hangingPunct="1">
              <a:lnSpc>
                <a:spcPct val="90000"/>
              </a:lnSpc>
              <a:spcAft>
                <a:spcPts val="600"/>
              </a:spcAft>
              <a:buNone/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lick on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View</a:t>
            </a:r>
          </a:p>
          <a:p>
            <a:pPr marL="0" indent="0" eaLnBrk="1" hangingPunct="1">
              <a:lnSpc>
                <a:spcPct val="90000"/>
              </a:lnSpc>
              <a:spcAft>
                <a:spcPts val="600"/>
              </a:spcAft>
              <a:buNone/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ridlines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and/or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Guid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establish additional gridlines and guid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ver the mouse over an existing gridline and click on the line (coordinates of the line are displayed)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Hold down the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TRL key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while you move the location of the line (adds a new line)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Press Alt + F9 for a rapid display of gridlines</a:t>
            </a:r>
          </a:p>
        </p:txBody>
      </p:sp>
      <p:sp>
        <p:nvSpPr>
          <p:cNvPr id="53" name="Text Box 48"/>
          <p:cNvSpPr txBox="1">
            <a:spLocks noChangeArrowheads="1"/>
          </p:cNvSpPr>
          <p:nvPr userDrawn="1"/>
        </p:nvSpPr>
        <p:spPr bwMode="auto">
          <a:xfrm>
            <a:off x="4728822" y="4141417"/>
            <a:ext cx="163462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 picture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On layouts with picture placeholders: Click the icon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nsert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he text  ”Clik here to insert image” will not be visible in presentation mode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You can find UCPH-images, which are adapted to and minimised to the 4:3 and 16:9 format via this link: </a:t>
            </a:r>
            <a:b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http://image.ku.dk/lightbox/211/13407586855728741badb20/</a:t>
            </a:r>
            <a:r>
              <a:rPr lang="en-GB" sz="800" b="0" baseline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4"/>
              </a:rPr>
              <a:t> </a:t>
            </a:r>
            <a:endParaRPr lang="en-GB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lect slide show-view to activate the link.</a:t>
            </a:r>
          </a:p>
        </p:txBody>
      </p:sp>
      <p:sp>
        <p:nvSpPr>
          <p:cNvPr id="54" name="Text Box 48"/>
          <p:cNvSpPr txBox="1">
            <a:spLocks noChangeArrowheads="1"/>
          </p:cNvSpPr>
          <p:nvPr userDrawn="1"/>
        </p:nvSpPr>
        <p:spPr bwMode="auto">
          <a:xfrm>
            <a:off x="6691561" y="1640495"/>
            <a:ext cx="163462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mage siz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he optimal picture sizes ar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4:3-format: 1.500 x 1.073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6:9-format: 1.500 x 818 pixel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ave the images in 72 dpi and in "jpg medium quality"</a:t>
            </a:r>
          </a:p>
        </p:txBody>
      </p:sp>
      <p:sp>
        <p:nvSpPr>
          <p:cNvPr id="55" name="Text Box 48"/>
          <p:cNvSpPr txBox="1">
            <a:spLocks noChangeArrowheads="1"/>
          </p:cNvSpPr>
          <p:nvPr userDrawn="1"/>
        </p:nvSpPr>
        <p:spPr bwMode="auto">
          <a:xfrm>
            <a:off x="6691561" y="2720006"/>
            <a:ext cx="1634624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rimming picture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 Click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Crop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o change the image focus/siz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f you want to scale the picture, hold the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HIFT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button down while dragging in the image corner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3.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Right-click on the picture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nd to back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ip: </a:t>
            </a: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If you delete the picture and inserts a new, the picture may be in front of text and graphics. If this happens, you must select the image, right-click and select </a:t>
            </a:r>
            <a:r>
              <a:rPr lang="en-GB" sz="8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nd to back</a:t>
            </a:r>
          </a:p>
        </p:txBody>
      </p:sp>
      <p:sp>
        <p:nvSpPr>
          <p:cNvPr id="56" name="Text Box 48"/>
          <p:cNvSpPr txBox="1">
            <a:spLocks noChangeArrowheads="1"/>
          </p:cNvSpPr>
          <p:nvPr userDrawn="1"/>
        </p:nvSpPr>
        <p:spPr bwMode="auto">
          <a:xfrm>
            <a:off x="6691561" y="4765322"/>
            <a:ext cx="1634624" cy="99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Template colors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You can choose between a range of colors for backgrounds and graphs.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Right-click on the surface of which you want to change the color and then click on the paint can icon</a:t>
            </a:r>
          </a:p>
        </p:txBody>
      </p:sp>
      <p:sp>
        <p:nvSpPr>
          <p:cNvPr id="57" name="Text Box 48"/>
          <p:cNvSpPr txBox="1">
            <a:spLocks noChangeArrowheads="1"/>
          </p:cNvSpPr>
          <p:nvPr userDrawn="1"/>
        </p:nvSpPr>
        <p:spPr bwMode="auto">
          <a:xfrm>
            <a:off x="6691561" y="5815137"/>
            <a:ext cx="1634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Further information</a:t>
            </a:r>
            <a:br>
              <a:rPr lang="en-GB" sz="10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See</a:t>
            </a:r>
            <a:r>
              <a:rPr lang="en-GB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br>
              <a:rPr lang="en-GB" sz="800" b="0" baseline="0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www.designguide.ku.dk/ku/</a:t>
            </a:r>
            <a:b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skabeloner/powerpoint/</a:t>
            </a:r>
            <a:b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</a:br>
            <a:r>
              <a:rPr lang="en-GB" sz="800" b="0" noProof="1">
                <a:solidFill>
                  <a:schemeClr val="accent4"/>
                </a:solidFill>
                <a:latin typeface="+mj-lt"/>
                <a:cs typeface="Arial" panose="020B0604020202020204" pitchFamily="34" charset="0"/>
                <a:hlinkClick r:id="rId5"/>
              </a:rPr>
              <a:t>praesentationer/</a:t>
            </a:r>
            <a:endParaRPr lang="en-GB" sz="800" b="0" noProof="1">
              <a:solidFill>
                <a:schemeClr val="accent4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58" name="Billede 25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6268044" y="4201412"/>
            <a:ext cx="257327" cy="275280"/>
          </a:xfrm>
          <a:prstGeom prst="rect">
            <a:avLst/>
          </a:prstGeom>
        </p:spPr>
      </p:pic>
      <p:pic>
        <p:nvPicPr>
          <p:cNvPr id="59" name="Billede 3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223538" y="2795378"/>
            <a:ext cx="288708" cy="275280"/>
          </a:xfrm>
          <a:prstGeom prst="rect">
            <a:avLst/>
          </a:prstGeom>
        </p:spPr>
      </p:pic>
      <p:pic>
        <p:nvPicPr>
          <p:cNvPr id="60" name="Billede 37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241826" y="3187789"/>
            <a:ext cx="223122" cy="228843"/>
          </a:xfrm>
          <a:prstGeom prst="rect">
            <a:avLst/>
          </a:prstGeom>
        </p:spPr>
      </p:pic>
      <p:sp>
        <p:nvSpPr>
          <p:cNvPr id="61" name="Text Box 48"/>
          <p:cNvSpPr txBox="1">
            <a:spLocks noChangeArrowheads="1"/>
          </p:cNvSpPr>
          <p:nvPr userDrawn="1"/>
        </p:nvSpPr>
        <p:spPr bwMode="auto">
          <a:xfrm>
            <a:off x="2570384" y="1666128"/>
            <a:ext cx="17681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144000" bIns="0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r>
              <a:rPr lang="en-GB" altLang="da-DK" sz="800" b="1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2.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Under the </a:t>
            </a:r>
            <a:r>
              <a:rPr lang="en-GB" altLang="da-DK" sz="800" b="1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New slide </a:t>
            </a:r>
            <a:r>
              <a:rPr lang="en-GB" altLang="da-DK" sz="800" baseline="0" noProof="1">
                <a:solidFill>
                  <a:schemeClr val="tx1"/>
                </a:solidFill>
                <a:latin typeface="+mn-lt"/>
                <a:cs typeface="Arial" panose="020B0604020202020204" pitchFamily="34" charset="0"/>
              </a:rPr>
              <a:t>button Click on the top part of the button to create a slide identical to the one selected. Click on the bottom part of the button to see a selection of possible layout choices</a:t>
            </a:r>
            <a:endParaRPr lang="en-GB" altLang="da-DK" sz="800" noProof="1">
              <a:solidFill>
                <a:schemeClr val="tx1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62" name="Picture 61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4271879" y="1743737"/>
            <a:ext cx="243186" cy="43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279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larg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8804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  <a:br>
              <a:rPr lang="en-GB" dirty="0"/>
            </a:br>
            <a:r>
              <a:rPr lang="en-GB" dirty="0"/>
              <a:t> </a:t>
            </a:r>
          </a:p>
        </p:txBody>
      </p:sp>
      <p:sp>
        <p:nvSpPr>
          <p:cNvPr id="2" name="Titel 2"/>
          <p:cNvSpPr>
            <a:spLocks noGrp="1"/>
          </p:cNvSpPr>
          <p:nvPr>
            <p:ph type="ctrTitle" hasCustomPrompt="1"/>
          </p:nvPr>
        </p:nvSpPr>
        <p:spPr>
          <a:xfrm>
            <a:off x="6243638" y="691815"/>
            <a:ext cx="5948362" cy="5474035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3384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164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C8556FC4-408D-434F-B806-6794C0731CE5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164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164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indent="0"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9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622257" y="3007285"/>
            <a:ext cx="4979193" cy="726435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7" y="1020200"/>
            <a:ext cx="4977606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903454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image small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6858000"/>
          </a:xfrm>
          <a:blipFill>
            <a:blip r:embed="rId2"/>
            <a:stretch>
              <a:fillRect/>
            </a:stretch>
          </a:blipFill>
        </p:spPr>
        <p:txBody>
          <a:bodyPr lIns="0" tIns="360000" rIns="6408000" anchor="ctr" anchorCtr="0"/>
          <a:lstStyle>
            <a:lvl1pPr marL="0" indent="0" algn="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  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B8667F9C-DFC5-443F-A824-0B82CD2392C2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6243638" y="2271092"/>
            <a:ext cx="5948362" cy="3895200"/>
          </a:xfrm>
          <a:blipFill>
            <a:blip r:embed="rId3"/>
            <a:stretch>
              <a:fillRect/>
            </a:stretch>
          </a:blipFill>
        </p:spPr>
        <p:txBody>
          <a:bodyPr lIns="360000" tIns="468000" rIns="540000" bIns="2448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9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6622257" y="4053600"/>
            <a:ext cx="4979193" cy="899766"/>
          </a:xfrm>
        </p:spPr>
        <p:txBody>
          <a:bodyPr rIns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0" name="Titel 1"/>
          <p:cNvSpPr>
            <a:spLocks noGrp="1"/>
          </p:cNvSpPr>
          <p:nvPr>
            <p:ph type="body" sz="quarter" idx="15" hasCustomPrompt="1"/>
          </p:nvPr>
        </p:nvSpPr>
        <p:spPr>
          <a:xfrm>
            <a:off x="6622258" y="2610941"/>
            <a:ext cx="4962920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629679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eal l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34" r="10628" b="7654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F595076C-D7DF-438D-8F3B-019473C5CBB5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 hasCustomPrompt="1"/>
          </p:nvPr>
        </p:nvSpPr>
        <p:spPr>
          <a:xfrm>
            <a:off x="0" y="691815"/>
            <a:ext cx="5959476" cy="5474035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3384000" anchor="b" anchorCtr="0">
            <a:noAutofit/>
          </a:bodyPr>
          <a:lstStyle>
            <a:lvl1pPr algn="l">
              <a:lnSpc>
                <a:spcPct val="90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master</a:t>
            </a:r>
          </a:p>
        </p:txBody>
      </p:sp>
      <p:sp>
        <p:nvSpPr>
          <p:cNvPr id="37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588964" y="3007285"/>
            <a:ext cx="4946648" cy="726435"/>
          </a:xfrm>
        </p:spPr>
        <p:txBody>
          <a:bodyPr rIns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38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</a:p>
        </p:txBody>
      </p:sp>
      <p:sp>
        <p:nvSpPr>
          <p:cNvPr id="12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1020200"/>
            <a:ext cx="4946649" cy="1345417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4281795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eal sm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 userDrawn="1"/>
        </p:nvSpPr>
        <p:spPr>
          <a:xfrm>
            <a:off x="0" y="0"/>
            <a:ext cx="12198350" cy="6858000"/>
          </a:xfrm>
          <a:prstGeom prst="rect">
            <a:avLst/>
          </a:prstGeom>
          <a:gradFill flip="none"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34" r="10628" b="7654"/>
          <a:stretch/>
        </p:blipFill>
        <p:spPr>
          <a:xfrm>
            <a:off x="1733575" y="-6016"/>
            <a:ext cx="10465859" cy="6858000"/>
          </a:xfrm>
          <a:prstGeom prst="rect">
            <a:avLst/>
          </a:prstGeom>
        </p:spPr>
      </p:pic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>
          <a:xfrm>
            <a:off x="10329111" y="-385200"/>
            <a:ext cx="814976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1A8FE306-C2F6-4A57-9B1E-3808C70DCDF2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>
          <a:xfrm>
            <a:off x="3236495" y="-385200"/>
            <a:ext cx="6981162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>
          <a:xfrm>
            <a:off x="11255542" y="-385200"/>
            <a:ext cx="381759" cy="176797"/>
          </a:xfrm>
        </p:spPr>
        <p:txBody>
          <a:bodyPr/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2" name="Titel 2"/>
          <p:cNvSpPr>
            <a:spLocks noGrp="1"/>
          </p:cNvSpPr>
          <p:nvPr>
            <p:ph type="ctrTitle"/>
          </p:nvPr>
        </p:nvSpPr>
        <p:spPr>
          <a:xfrm>
            <a:off x="0" y="2271092"/>
            <a:ext cx="5959476" cy="3895200"/>
          </a:xfrm>
          <a:blipFill>
            <a:blip r:embed="rId3"/>
            <a:stretch>
              <a:fillRect/>
            </a:stretch>
          </a:blipFill>
        </p:spPr>
        <p:txBody>
          <a:bodyPr lIns="540000" tIns="468000" rIns="360000" bIns="2340000" anchor="b" anchorCtr="0">
            <a:noAutofit/>
          </a:bodyPr>
          <a:lstStyle>
            <a:lvl1pPr algn="l">
              <a:lnSpc>
                <a:spcPts val="4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GB" dirty="0"/>
          </a:p>
        </p:txBody>
      </p:sp>
      <p:sp>
        <p:nvSpPr>
          <p:cNvPr id="15" name="Pladsholder til tekst 14"/>
          <p:cNvSpPr>
            <a:spLocks noGrp="1"/>
          </p:cNvSpPr>
          <p:nvPr>
            <p:ph type="body" sz="quarter" idx="13" hasCustomPrompt="1"/>
          </p:nvPr>
        </p:nvSpPr>
        <p:spPr>
          <a:xfrm>
            <a:off x="588963" y="4053600"/>
            <a:ext cx="4946649" cy="899766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/>
            </a:lvl1pPr>
          </a:lstStyle>
          <a:p>
            <a:pPr lvl="0"/>
            <a:r>
              <a:rPr lang="en-GB" dirty="0"/>
              <a:t>Name of speaker, UCPH unit, place and date</a:t>
            </a:r>
            <a:br>
              <a:rPr lang="en-GB" dirty="0"/>
            </a:br>
            <a:endParaRPr lang="en-GB" dirty="0"/>
          </a:p>
        </p:txBody>
      </p:sp>
      <p:sp>
        <p:nvSpPr>
          <p:cNvPr id="10" name="Titel 1"/>
          <p:cNvSpPr>
            <a:spLocks noGrp="1"/>
          </p:cNvSpPr>
          <p:nvPr>
            <p:ph type="body" sz="quarter" idx="14" hasCustomPrompt="1"/>
          </p:nvPr>
        </p:nvSpPr>
        <p:spPr>
          <a:xfrm>
            <a:off x="587375" y="2610941"/>
            <a:ext cx="4946649" cy="1109335"/>
          </a:xfrm>
        </p:spPr>
        <p:txBody>
          <a:bodyPr r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1690682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3" y="620714"/>
            <a:ext cx="11012488" cy="865186"/>
          </a:xfrm>
        </p:spPr>
        <p:txBody>
          <a:bodyPr/>
          <a:lstStyle/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588963" y="1635125"/>
            <a:ext cx="11012488" cy="4675188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 marL="719138" indent="0">
              <a:buNone/>
              <a:defRPr/>
            </a:lvl4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A57D3-3A06-42DE-8329-4A599228B9A1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685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4" y="620714"/>
            <a:ext cx="11012486" cy="865186"/>
          </a:xfrm>
        </p:spPr>
        <p:txBody>
          <a:bodyPr/>
          <a:lstStyle/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35125"/>
            <a:ext cx="5358535" cy="4675187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>
              <a:defRPr lang="da-DK" dirty="0" smtClean="0"/>
            </a:lvl4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  <a:p>
            <a:pPr lvl="3"/>
            <a:endParaRPr lang="en-GB" dirty="0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 hasCustomPrompt="1"/>
          </p:nvPr>
        </p:nvSpPr>
        <p:spPr>
          <a:xfrm>
            <a:off x="6244502" y="1635125"/>
            <a:ext cx="5356948" cy="4675187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 marL="719138" indent="0">
              <a:buNone/>
              <a:defRPr lang="da-DK" dirty="0" smtClean="0"/>
            </a:lvl4pPr>
            <a:lvl5pPr>
              <a:defRPr lang="da-DK" dirty="0"/>
            </a:lvl5pPr>
            <a:lvl8pPr marL="719138" indent="0">
              <a:buNone/>
              <a:defRPr/>
            </a:lvl8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FA94-BE71-426F-A992-1545AC90C129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4967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dsholder til billede 9"/>
          <p:cNvSpPr>
            <a:spLocks noGrp="1"/>
          </p:cNvSpPr>
          <p:nvPr>
            <p:ph type="pic" sz="quarter" idx="14" hasCustomPrompt="1"/>
          </p:nvPr>
        </p:nvSpPr>
        <p:spPr>
          <a:xfrm>
            <a:off x="6243639" y="1635125"/>
            <a:ext cx="5357812" cy="4675187"/>
          </a:xfrm>
          <a:blipFill>
            <a:blip r:embed="rId2"/>
            <a:stretch>
              <a:fillRect/>
            </a:stretch>
          </a:blipFill>
        </p:spPr>
        <p:txBody>
          <a:bodyPr lIns="0" tIns="2304000" rIns="0" anchor="t" anchorCtr="0"/>
          <a:lstStyle>
            <a:lvl1pPr marL="0" indent="0" algn="ctr">
              <a:buNone/>
              <a:defRPr sz="3200" baseline="0">
                <a:solidFill>
                  <a:schemeClr val="bg1"/>
                </a:solidFill>
                <a:sym typeface="Wingdings" panose="05000000000000000000" pitchFamily="2" charset="2"/>
              </a:defRPr>
            </a:lvl1pPr>
          </a:lstStyle>
          <a:p>
            <a:r>
              <a:rPr lang="en-GB" dirty="0"/>
              <a:t>Click icon to insert imag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88965" y="620712"/>
            <a:ext cx="11012486" cy="865187"/>
          </a:xfrm>
        </p:spPr>
        <p:txBody>
          <a:bodyPr/>
          <a:lstStyle/>
          <a:p>
            <a:pPr lvl="0"/>
            <a:r>
              <a:rPr lang="en-GB" dirty="0"/>
              <a:t>Click to add title</a:t>
            </a:r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 hasCustomPrompt="1"/>
          </p:nvPr>
        </p:nvSpPr>
        <p:spPr>
          <a:xfrm>
            <a:off x="588964" y="1635125"/>
            <a:ext cx="5359398" cy="4675188"/>
          </a:xfrm>
        </p:spPr>
        <p:txBody>
          <a:bodyPr vert="horz" lIns="0" tIns="0" rIns="0" bIns="0" rtlCol="0">
            <a:noAutofit/>
          </a:bodyPr>
          <a:lstStyle>
            <a:lvl1pPr>
              <a:defRPr lang="da-DK" dirty="0" smtClean="0"/>
            </a:lvl1pPr>
            <a:lvl2pPr>
              <a:defRPr lang="da-DK" dirty="0" smtClean="0"/>
            </a:lvl2pPr>
            <a:lvl3pPr>
              <a:defRPr lang="da-DK" dirty="0" smtClean="0"/>
            </a:lvl3pPr>
            <a:lvl4pPr>
              <a:defRPr lang="da-DK" dirty="0" smtClean="0"/>
            </a:lvl4pPr>
            <a:lvl5pPr>
              <a:defRPr lang="da-DK" dirty="0"/>
            </a:lvl5pPr>
          </a:lstStyle>
          <a:p>
            <a:pPr lvl="0"/>
            <a:r>
              <a:rPr lang="en-GB" dirty="0"/>
              <a:t>Click to add text</a:t>
            </a:r>
          </a:p>
          <a:p>
            <a:pPr lvl="1"/>
            <a:r>
              <a:rPr lang="en-GB" dirty="0"/>
              <a:t>2</a:t>
            </a:r>
          </a:p>
          <a:p>
            <a:pPr lvl="2"/>
            <a:r>
              <a:rPr lang="en-GB" dirty="0"/>
              <a:t>3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6EBD-A59D-4A63-8430-010EAF79E64E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Pladsholder til sli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778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588965" y="620714"/>
            <a:ext cx="11012486" cy="86518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dirty="0" smtClean="0"/>
              <a:t>Click to add title</a:t>
            </a:r>
            <a:endParaRPr lang="en-GB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588964" y="1635125"/>
            <a:ext cx="11012487" cy="467518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dirty="0" smtClean="0"/>
              <a:t>Click to add text</a:t>
            </a:r>
          </a:p>
          <a:p>
            <a:pPr lvl="1"/>
            <a:r>
              <a:rPr lang="en-GB" dirty="0" smtClean="0"/>
              <a:t>2</a:t>
            </a:r>
          </a:p>
          <a:p>
            <a:pPr lvl="2"/>
            <a:r>
              <a:rPr lang="en-GB" dirty="0" smtClean="0"/>
              <a:t>3</a:t>
            </a:r>
          </a:p>
          <a:p>
            <a:pPr lvl="3"/>
            <a:r>
              <a:rPr lang="en-GB" dirty="0" smtClean="0"/>
              <a:t>4</a:t>
            </a:r>
          </a:p>
          <a:p>
            <a:pPr lvl="4"/>
            <a:r>
              <a:rPr lang="en-GB" dirty="0" smtClean="0"/>
              <a:t>5</a:t>
            </a:r>
          </a:p>
          <a:p>
            <a:pPr lvl="5"/>
            <a:r>
              <a:rPr lang="en-GB" dirty="0" smtClean="0"/>
              <a:t>6</a:t>
            </a:r>
          </a:p>
          <a:p>
            <a:pPr lvl="6"/>
            <a:r>
              <a:rPr lang="en-GB" dirty="0" smtClean="0"/>
              <a:t>7</a:t>
            </a:r>
          </a:p>
          <a:p>
            <a:pPr lvl="7"/>
            <a:r>
              <a:rPr lang="en-GB" dirty="0" smtClean="0"/>
              <a:t>8</a:t>
            </a:r>
          </a:p>
          <a:p>
            <a:pPr lvl="8"/>
            <a:r>
              <a:rPr lang="en-GB" dirty="0" smtClean="0"/>
              <a:t>9</a:t>
            </a:r>
            <a:endParaRPr lang="en-GB" dirty="0"/>
          </a:p>
        </p:txBody>
      </p:sp>
      <p:sp>
        <p:nvSpPr>
          <p:cNvPr id="7" name="Rectangle 19"/>
          <p:cNvSpPr/>
          <p:nvPr userDrawn="1"/>
        </p:nvSpPr>
        <p:spPr>
          <a:xfrm>
            <a:off x="0" y="2"/>
            <a:ext cx="12192000" cy="33265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EEEFEE">
                  <a:alpha val="93000"/>
                </a:srgbClr>
              </a:gs>
            </a:gsLst>
            <a:lin ang="5400000" scaled="0"/>
            <a:tileRect/>
          </a:gradFill>
          <a:ln w="381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3"/>
          </p:nvPr>
        </p:nvSpPr>
        <p:spPr>
          <a:xfrm>
            <a:off x="3236495" y="85745"/>
            <a:ext cx="6981162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4"/>
          </p:nvPr>
        </p:nvSpPr>
        <p:spPr>
          <a:xfrm>
            <a:off x="11219691" y="85745"/>
            <a:ext cx="381759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091A926C-488A-4E3E-9C21-57CAA120E11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10329111" y="85745"/>
            <a:ext cx="814976" cy="17679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fld id="{22039412-A1D7-4F56-B074-5441266AA9AA}" type="datetime1">
              <a:rPr lang="en-GB" smtClean="0"/>
              <a:t>24/05/2022</a:t>
            </a:fld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24"/>
          <a:srcRect l="12043" t="11448" r="17199" b="13844"/>
          <a:stretch/>
        </p:blipFill>
        <p:spPr>
          <a:xfrm>
            <a:off x="335534" y="63578"/>
            <a:ext cx="166516" cy="211296"/>
          </a:xfrm>
          <a:prstGeom prst="rect">
            <a:avLst/>
          </a:prstGeom>
        </p:spPr>
      </p:pic>
      <p:pic>
        <p:nvPicPr>
          <p:cNvPr id="13" name="Picture 27"/>
          <p:cNvPicPr>
            <a:picLocks noChangeAspect="1"/>
          </p:cNvPicPr>
          <p:nvPr userDrawn="1"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94" y="96467"/>
            <a:ext cx="2332648" cy="15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620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4" r:id="rId2"/>
    <p:sldLayoutId id="2147483673" r:id="rId3"/>
    <p:sldLayoutId id="2147483671" r:id="rId4"/>
    <p:sldLayoutId id="2147483659" r:id="rId5"/>
    <p:sldLayoutId id="2147483672" r:id="rId6"/>
    <p:sldLayoutId id="2147483660" r:id="rId7"/>
    <p:sldLayoutId id="2147483662" r:id="rId8"/>
    <p:sldLayoutId id="2147483684" r:id="rId9"/>
    <p:sldLayoutId id="2147483685" r:id="rId10"/>
    <p:sldLayoutId id="2147483677" r:id="rId11"/>
    <p:sldLayoutId id="2147483675" r:id="rId12"/>
    <p:sldLayoutId id="2147483676" r:id="rId13"/>
    <p:sldLayoutId id="2147483678" r:id="rId14"/>
    <p:sldLayoutId id="2147483681" r:id="rId15"/>
    <p:sldLayoutId id="2147483682" r:id="rId16"/>
    <p:sldLayoutId id="2147483683" r:id="rId17"/>
    <p:sldLayoutId id="2147483687" r:id="rId18"/>
    <p:sldLayoutId id="2147483664" r:id="rId19"/>
    <p:sldLayoutId id="2147483665" r:id="rId20"/>
    <p:sldLayoutId id="2147483689" r:id="rId21"/>
    <p:sldLayoutId id="2147483688" r:id="rId22"/>
  </p:sldLayoutIdLst>
  <p:hf hdr="0" ft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000" kern="1200" spc="6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lang="da-DK" sz="24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1pPr>
      <a:lvl2pPr marL="719138" marR="0" indent="-358775" algn="l" defTabSz="914400" rtl="0" eaLnBrk="1" fontAlgn="auto" latinLnBrk="0" hangingPunct="1">
        <a:lnSpc>
          <a:spcPct val="100000"/>
        </a:lnSpc>
        <a:spcBef>
          <a:spcPts val="5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lang="da-DK" sz="20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2pPr>
      <a:lvl3pPr marL="1073150" indent="-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baseline="0" dirty="0" smtClean="0">
          <a:solidFill>
            <a:schemeClr val="tx1"/>
          </a:solidFill>
          <a:latin typeface="+mn-lt"/>
          <a:ea typeface="+mn-ea"/>
          <a:cs typeface="+mn-cs"/>
        </a:defRPr>
      </a:lvl3pPr>
      <a:lvl4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719138" indent="354013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lang="da-DK" sz="1800" kern="1200" spc="60" baseline="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719138" indent="354013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da-DK" sz="1800" kern="1200" dirty="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70" userDrawn="1">
          <p15:clr>
            <a:srgbClr val="F26B43"/>
          </p15:clr>
        </p15:guide>
        <p15:guide id="2" pos="7307" userDrawn="1">
          <p15:clr>
            <a:srgbClr val="F26B43"/>
          </p15:clr>
        </p15:guide>
        <p15:guide id="3" orient="horz" pos="391" userDrawn="1">
          <p15:clr>
            <a:srgbClr val="F26B43"/>
          </p15:clr>
        </p15:guide>
        <p15:guide id="4" orient="horz" pos="935" userDrawn="1">
          <p15:clr>
            <a:srgbClr val="F26B43"/>
          </p15:clr>
        </p15:guide>
        <p15:guide id="5" pos="371" userDrawn="1">
          <p15:clr>
            <a:srgbClr val="F26B43"/>
          </p15:clr>
        </p15:guide>
        <p15:guide id="6" pos="7308" userDrawn="1">
          <p15:clr>
            <a:srgbClr val="F26B43"/>
          </p15:clr>
        </p15:guide>
        <p15:guide id="7" orient="horz" pos="1026" userDrawn="1">
          <p15:clr>
            <a:srgbClr val="F26B43"/>
          </p15:clr>
        </p15:guide>
        <p15:guide id="8" orient="horz" pos="397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" y="691815"/>
            <a:ext cx="6680500" cy="5474035"/>
          </a:xfrm>
        </p:spPr>
        <p:txBody>
          <a:bodyPr/>
          <a:lstStyle/>
          <a:p>
            <a:pPr algn="ctr"/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8963" y="2344964"/>
            <a:ext cx="5871695" cy="726435"/>
          </a:xfrm>
        </p:spPr>
        <p:txBody>
          <a:bodyPr/>
          <a:lstStyle/>
          <a:p>
            <a:r>
              <a:rPr lang="en-US" sz="2000" b="1" dirty="0"/>
              <a:t>The Sampling Uncertainty (</a:t>
            </a:r>
            <a:r>
              <a:rPr lang="en-US" sz="2000" b="1" dirty="0" smtClean="0"/>
              <a:t>SU), and </a:t>
            </a:r>
            <a:r>
              <a:rPr lang="en-US" sz="2000" b="1" dirty="0"/>
              <a:t>SU as alternative to variographic analysis</a:t>
            </a:r>
            <a:endParaRPr lang="en-GB" sz="2000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88963" y="3517050"/>
            <a:ext cx="5696883" cy="1474498"/>
          </a:xfrm>
        </p:spPr>
        <p:txBody>
          <a:bodyPr/>
          <a:lstStyle/>
          <a:p>
            <a:r>
              <a:rPr lang="da-DK" sz="1600" dirty="0"/>
              <a:t>Bo Svensmark</a:t>
            </a:r>
          </a:p>
          <a:p>
            <a:r>
              <a:rPr lang="da-DK" sz="1600" dirty="0" err="1"/>
              <a:t>Assoc</a:t>
            </a:r>
            <a:r>
              <a:rPr lang="da-DK" sz="1600" dirty="0"/>
              <a:t>. Prof. emeritus, </a:t>
            </a:r>
            <a:r>
              <a:rPr lang="da-DK" sz="1600" dirty="0" err="1"/>
              <a:t>Ph.D.</a:t>
            </a:r>
            <a:endParaRPr lang="da-DK" sz="1600" dirty="0"/>
          </a:p>
          <a:p>
            <a:endParaRPr lang="da-DK" sz="1600" dirty="0"/>
          </a:p>
          <a:p>
            <a:r>
              <a:rPr lang="da-DK" sz="1600" dirty="0" err="1"/>
              <a:t>Analytical</a:t>
            </a:r>
            <a:r>
              <a:rPr lang="da-DK" sz="1600" dirty="0"/>
              <a:t> </a:t>
            </a:r>
            <a:r>
              <a:rPr lang="da-DK" sz="1600" dirty="0" err="1"/>
              <a:t>Chemistry</a:t>
            </a:r>
            <a:r>
              <a:rPr lang="da-DK" sz="1600" dirty="0"/>
              <a:t>, </a:t>
            </a:r>
          </a:p>
          <a:p>
            <a:r>
              <a:rPr lang="da-DK" sz="1600" dirty="0" err="1"/>
              <a:t>Environmental</a:t>
            </a:r>
            <a:r>
              <a:rPr lang="da-DK" sz="1600" dirty="0"/>
              <a:t> </a:t>
            </a:r>
            <a:r>
              <a:rPr lang="da-DK" sz="1600" dirty="0" err="1"/>
              <a:t>Chemistry</a:t>
            </a:r>
            <a:r>
              <a:rPr lang="da-DK" sz="1600" dirty="0"/>
              <a:t> and </a:t>
            </a:r>
            <a:r>
              <a:rPr lang="da-DK" sz="1600" dirty="0" err="1"/>
              <a:t>Physics</a:t>
            </a:r>
            <a:endParaRPr lang="da-DK" sz="1600" dirty="0"/>
          </a:p>
          <a:p>
            <a:r>
              <a:rPr lang="da-DK" sz="1600" dirty="0"/>
              <a:t>Department of Plant- and </a:t>
            </a:r>
            <a:r>
              <a:rPr lang="da-DK" sz="1600" dirty="0" err="1"/>
              <a:t>Environmental</a:t>
            </a:r>
            <a:r>
              <a:rPr lang="da-DK" sz="1600" dirty="0"/>
              <a:t> Science </a:t>
            </a:r>
          </a:p>
          <a:p>
            <a:endParaRPr lang="en-GB" sz="16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88963" y="999547"/>
            <a:ext cx="5596684" cy="1345417"/>
          </a:xfrm>
        </p:spPr>
        <p:txBody>
          <a:bodyPr/>
          <a:lstStyle/>
          <a:p>
            <a:pPr algn="ctr"/>
            <a:r>
              <a:rPr lang="en-US" b="1" dirty="0"/>
              <a:t>Extensions to the Theory of Sampling 2. </a:t>
            </a:r>
            <a:endParaRPr lang="en-GB" b="1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3A5D2-2426-4AED-8EAE-579EFD31C46A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6" name="Pladsholder til sli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7102" y="2895942"/>
            <a:ext cx="5299258" cy="326990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562626" y="2960688"/>
            <a:ext cx="403412" cy="3741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4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5" y="1463013"/>
            <a:ext cx="9120406" cy="27861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vs variograms – effect of cyclic variat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0</a:t>
            </a:fld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2175" y="1480530"/>
            <a:ext cx="2409825" cy="25574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65195" y="3714903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>
                <a:solidFill>
                  <a:srgbClr val="FF0000"/>
                </a:solidFill>
              </a:rPr>
              <a:t>6     12           24                          48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18687" y="2402282"/>
            <a:ext cx="11405235" cy="3462301"/>
            <a:chOff x="618687" y="2402282"/>
            <a:chExt cx="11405235" cy="3462301"/>
          </a:xfrm>
        </p:grpSpPr>
        <p:grpSp>
          <p:nvGrpSpPr>
            <p:cNvPr id="6" name="Group 5"/>
            <p:cNvGrpSpPr/>
            <p:nvPr/>
          </p:nvGrpSpPr>
          <p:grpSpPr>
            <a:xfrm>
              <a:off x="618687" y="2402282"/>
              <a:ext cx="11397100" cy="3462301"/>
              <a:chOff x="618687" y="2402282"/>
              <a:chExt cx="11397100" cy="3462301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1236564" y="2425832"/>
                <a:ext cx="3767555" cy="1370663"/>
                <a:chOff x="1236564" y="2425832"/>
                <a:chExt cx="3767555" cy="1370663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1516281" y="3611300"/>
                  <a:ext cx="225707" cy="185195"/>
                  <a:chOff x="1226916" y="4948177"/>
                  <a:chExt cx="225707" cy="185195"/>
                </a:xfrm>
              </p:grpSpPr>
              <p:cxnSp>
                <p:nvCxnSpPr>
                  <p:cNvPr id="18" name="Straight Connector 17"/>
                  <p:cNvCxnSpPr/>
                  <p:nvPr/>
                </p:nvCxnSpPr>
                <p:spPr>
                  <a:xfrm>
                    <a:off x="1247172" y="4948177"/>
                    <a:ext cx="185195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 flipV="1">
                    <a:off x="1226916" y="4948177"/>
                    <a:ext cx="225707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Group 21"/>
                <p:cNvGrpSpPr/>
                <p:nvPr/>
              </p:nvGrpSpPr>
              <p:grpSpPr>
                <a:xfrm>
                  <a:off x="1958048" y="3323862"/>
                  <a:ext cx="225707" cy="185195"/>
                  <a:chOff x="1226916" y="4948177"/>
                  <a:chExt cx="225707" cy="185195"/>
                </a:xfrm>
              </p:grpSpPr>
              <p:cxnSp>
                <p:nvCxnSpPr>
                  <p:cNvPr id="23" name="Straight Connector 22"/>
                  <p:cNvCxnSpPr/>
                  <p:nvPr/>
                </p:nvCxnSpPr>
                <p:spPr>
                  <a:xfrm>
                    <a:off x="1247172" y="4948177"/>
                    <a:ext cx="185195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 flipV="1">
                    <a:off x="1226916" y="4948177"/>
                    <a:ext cx="225707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" name="Group 24"/>
                <p:cNvGrpSpPr/>
                <p:nvPr/>
              </p:nvGrpSpPr>
              <p:grpSpPr>
                <a:xfrm>
                  <a:off x="2878235" y="2600370"/>
                  <a:ext cx="225707" cy="185195"/>
                  <a:chOff x="1226916" y="4948177"/>
                  <a:chExt cx="225707" cy="185195"/>
                </a:xfrm>
              </p:grpSpPr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1247172" y="4948177"/>
                    <a:ext cx="185195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 flipV="1">
                    <a:off x="1226916" y="4948177"/>
                    <a:ext cx="225707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1236564" y="2969076"/>
                  <a:ext cx="327558" cy="407640"/>
                  <a:chOff x="2221391" y="4785570"/>
                  <a:chExt cx="548622" cy="748084"/>
                </a:xfrm>
              </p:grpSpPr>
              <p:sp>
                <p:nvSpPr>
                  <p:cNvPr id="28" name="Parallelogram 27"/>
                  <p:cNvSpPr/>
                  <p:nvPr/>
                </p:nvSpPr>
                <p:spPr>
                  <a:xfrm rot="18112931">
                    <a:off x="2210640" y="5136688"/>
                    <a:ext cx="407717" cy="386216"/>
                  </a:xfrm>
                  <a:prstGeom prst="parallelogram">
                    <a:avLst>
                      <a:gd name="adj" fmla="val 47110"/>
                    </a:avLst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9" name="Right Triangle 28"/>
                  <p:cNvSpPr/>
                  <p:nvPr/>
                </p:nvSpPr>
                <p:spPr>
                  <a:xfrm rot="18355256">
                    <a:off x="2312905" y="4991519"/>
                    <a:ext cx="663057" cy="251159"/>
                  </a:xfrm>
                  <a:prstGeom prst="rtTriangle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2266341" y="2425832"/>
                  <a:ext cx="295837" cy="353387"/>
                  <a:chOff x="2236920" y="4961965"/>
                  <a:chExt cx="495491" cy="648519"/>
                </a:xfrm>
              </p:grpSpPr>
              <p:sp>
                <p:nvSpPr>
                  <p:cNvPr id="32" name="Parallelogram 31"/>
                  <p:cNvSpPr/>
                  <p:nvPr/>
                </p:nvSpPr>
                <p:spPr>
                  <a:xfrm rot="18112931">
                    <a:off x="2239026" y="5267133"/>
                    <a:ext cx="341245" cy="345457"/>
                  </a:xfrm>
                  <a:prstGeom prst="parallelogram">
                    <a:avLst>
                      <a:gd name="adj" fmla="val 47110"/>
                    </a:avLst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3" name="Right Triangle 32"/>
                  <p:cNvSpPr/>
                  <p:nvPr/>
                </p:nvSpPr>
                <p:spPr>
                  <a:xfrm rot="18355256">
                    <a:off x="2342607" y="5127116"/>
                    <a:ext cx="554956" cy="224653"/>
                  </a:xfrm>
                  <a:prstGeom prst="rtTriangle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34" name="Group 33"/>
                <p:cNvGrpSpPr/>
                <p:nvPr/>
              </p:nvGrpSpPr>
              <p:grpSpPr>
                <a:xfrm>
                  <a:off x="4778412" y="2670875"/>
                  <a:ext cx="225707" cy="185195"/>
                  <a:chOff x="1226916" y="4948177"/>
                  <a:chExt cx="225707" cy="185195"/>
                </a:xfrm>
              </p:grpSpPr>
              <p:cxnSp>
                <p:nvCxnSpPr>
                  <p:cNvPr id="35" name="Straight Connector 34"/>
                  <p:cNvCxnSpPr/>
                  <p:nvPr/>
                </p:nvCxnSpPr>
                <p:spPr>
                  <a:xfrm>
                    <a:off x="1247172" y="4948177"/>
                    <a:ext cx="185195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/>
                  <p:cNvCxnSpPr/>
                  <p:nvPr/>
                </p:nvCxnSpPr>
                <p:spPr>
                  <a:xfrm flipV="1">
                    <a:off x="1226916" y="4948177"/>
                    <a:ext cx="225707" cy="185195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8" name="TextBox 37"/>
              <p:cNvSpPr txBox="1"/>
              <p:nvPr/>
            </p:nvSpPr>
            <p:spPr>
              <a:xfrm>
                <a:off x="618687" y="4941253"/>
                <a:ext cx="745988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For cyclic variations: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Always sample at lags with maximum </a:t>
                </a:r>
                <a:r>
                  <a:rPr lang="en-GB" dirty="0" err="1" smtClean="0"/>
                  <a:t>semivariance</a:t>
                </a: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Never at minimum </a:t>
                </a:r>
                <a:r>
                  <a:rPr lang="en-GB" dirty="0" err="1" smtClean="0"/>
                  <a:t>semivariance</a:t>
                </a:r>
                <a:r>
                  <a:rPr lang="en-GB" dirty="0" smtClean="0"/>
                  <a:t>! </a:t>
                </a:r>
                <a:endParaRPr lang="en-GB" dirty="0"/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9958387" y="2402282"/>
                <a:ext cx="2057400" cy="238539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ounded Rectangle 40"/>
              <p:cNvSpPr/>
              <p:nvPr/>
            </p:nvSpPr>
            <p:spPr>
              <a:xfrm>
                <a:off x="9958387" y="3557203"/>
                <a:ext cx="2057400" cy="238539"/>
              </a:xfrm>
              <a:prstGeom prst="round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Parallelogram 43"/>
            <p:cNvSpPr/>
            <p:nvPr/>
          </p:nvSpPr>
          <p:spPr>
            <a:xfrm rot="18112931">
              <a:off x="1634832" y="3061085"/>
              <a:ext cx="196184" cy="217803"/>
            </a:xfrm>
            <a:prstGeom prst="parallelogram">
              <a:avLst>
                <a:gd name="adj" fmla="val 47110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Right Triangle 44"/>
            <p:cNvSpPr/>
            <p:nvPr/>
          </p:nvSpPr>
          <p:spPr>
            <a:xfrm rot="18355256">
              <a:off x="1703086" y="2988408"/>
              <a:ext cx="319048" cy="141638"/>
            </a:xfrm>
            <a:prstGeom prst="rt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9966522" y="2888493"/>
              <a:ext cx="2057400" cy="238539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87375" y="4265137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yclic variation with a period of </a:t>
            </a:r>
            <a:r>
              <a:rPr lang="en-GB" i="1" dirty="0" smtClean="0"/>
              <a:t>j  </a:t>
            </a:r>
            <a:r>
              <a:rPr lang="en-GB" dirty="0" smtClean="0"/>
              <a:t>= 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188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217616" y="571466"/>
            <a:ext cx="5308657" cy="5954988"/>
            <a:chOff x="6217616" y="571466"/>
            <a:chExt cx="5308657" cy="595498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7616" y="571466"/>
              <a:ext cx="5308657" cy="5308657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217616" y="5880123"/>
              <a:ext cx="5192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The effect of number of increments </a:t>
              </a:r>
              <a:r>
                <a:rPr lang="en-GB" dirty="0"/>
                <a:t>and </a:t>
              </a:r>
              <a:endParaRPr lang="en-GB" dirty="0" smtClean="0"/>
            </a:p>
            <a:p>
              <a:r>
                <a:rPr lang="en-GB" dirty="0" smtClean="0"/>
                <a:t>sampling </a:t>
              </a:r>
              <a:r>
                <a:rPr lang="en-GB" dirty="0"/>
                <a:t>ratio </a:t>
              </a:r>
              <a:r>
                <a:rPr lang="en-GB" dirty="0" smtClean="0"/>
                <a:t>for stratified random sampling</a:t>
              </a:r>
              <a:endParaRPr lang="en-GB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for composite sampling 1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1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944" y="1125109"/>
            <a:ext cx="3841700" cy="432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9944" y="5397376"/>
            <a:ext cx="4625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arenR"/>
            </a:pPr>
            <a:r>
              <a:rPr lang="en-US" sz="1600" dirty="0" smtClean="0"/>
              <a:t>Random </a:t>
            </a:r>
            <a:r>
              <a:rPr lang="en-US" sz="1600" dirty="0"/>
              <a:t>noise with </a:t>
            </a:r>
            <a:r>
              <a:rPr lang="en-US" sz="1600" i="1" dirty="0"/>
              <a:t>mean</a:t>
            </a:r>
            <a:r>
              <a:rPr lang="en-US" sz="1600" dirty="0"/>
              <a:t> = 3 and </a:t>
            </a:r>
            <a:r>
              <a:rPr lang="en-US" sz="1600" i="1" dirty="0"/>
              <a:t>s</a:t>
            </a:r>
            <a:r>
              <a:rPr lang="en-US" sz="1600" dirty="0"/>
              <a:t> = 1; </a:t>
            </a:r>
            <a:endParaRPr lang="en-US" sz="1600" dirty="0" smtClean="0"/>
          </a:p>
          <a:p>
            <a:pPr marL="342900" indent="-342900">
              <a:buAutoNum type="alphaUcParenR"/>
            </a:pPr>
            <a:r>
              <a:rPr lang="en-US" sz="1600" dirty="0" smtClean="0"/>
              <a:t>Log-normal </a:t>
            </a:r>
            <a:r>
              <a:rPr lang="en-US" sz="1600" dirty="0"/>
              <a:t>random distribution f(x) =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A-3</a:t>
            </a:r>
          </a:p>
          <a:p>
            <a:pPr marL="342900" indent="-342900">
              <a:buAutoNum type="alphaUcParenR"/>
            </a:pPr>
            <a:r>
              <a:rPr lang="en-US" sz="1600" dirty="0" smtClean="0"/>
              <a:t>Smooth </a:t>
            </a:r>
            <a:r>
              <a:rPr lang="en-US" sz="1600" dirty="0"/>
              <a:t>log-normal random distribution; </a:t>
            </a:r>
            <a:endParaRPr lang="en-US" sz="1600" dirty="0" smtClean="0"/>
          </a:p>
          <a:p>
            <a:pPr marL="342900" indent="-342900">
              <a:buAutoNum type="alphaUcParenR"/>
            </a:pPr>
            <a:r>
              <a:rPr lang="en-US" sz="1600" dirty="0" smtClean="0"/>
              <a:t>to F) Weak D </a:t>
            </a:r>
            <a:r>
              <a:rPr lang="en-US" sz="1600" dirty="0"/>
              <a:t>to strong </a:t>
            </a:r>
            <a:r>
              <a:rPr lang="en-US" sz="1600" dirty="0" smtClean="0"/>
              <a:t>autocorrelation F</a:t>
            </a:r>
            <a:endParaRPr lang="en-GB" sz="16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526530" y="1572288"/>
            <a:ext cx="4453973" cy="3549015"/>
            <a:chOff x="6526530" y="1572288"/>
            <a:chExt cx="4453973" cy="354901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526530" y="5121303"/>
              <a:ext cx="1767923" cy="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9199245" y="3347748"/>
              <a:ext cx="1767923" cy="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212580" y="5121303"/>
              <a:ext cx="1767923" cy="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9199245" y="1572288"/>
              <a:ext cx="1767923" cy="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6856840" y="875803"/>
            <a:ext cx="2686630" cy="4736327"/>
            <a:chOff x="6856840" y="875803"/>
            <a:chExt cx="2686630" cy="4736327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9543470" y="875803"/>
              <a:ext cx="0" cy="1220194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56840" y="875803"/>
              <a:ext cx="0" cy="1220194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869015" y="2646045"/>
              <a:ext cx="0" cy="1220194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869015" y="4406265"/>
              <a:ext cx="0" cy="1205865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6526530" y="1572288"/>
            <a:ext cx="3328035" cy="4580862"/>
            <a:chOff x="6526530" y="1572288"/>
            <a:chExt cx="3328035" cy="4580862"/>
          </a:xfrm>
        </p:grpSpPr>
        <p:grpSp>
          <p:nvGrpSpPr>
            <p:cNvPr id="20" name="Group 19"/>
            <p:cNvGrpSpPr/>
            <p:nvPr/>
          </p:nvGrpSpPr>
          <p:grpSpPr>
            <a:xfrm>
              <a:off x="6526530" y="1572288"/>
              <a:ext cx="1767923" cy="1775460"/>
              <a:chOff x="6526530" y="1572288"/>
              <a:chExt cx="1767923" cy="1775460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6526530" y="1572288"/>
                <a:ext cx="1767923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526530" y="3347748"/>
                <a:ext cx="1767923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Connector 47"/>
            <p:cNvCxnSpPr/>
            <p:nvPr/>
          </p:nvCxnSpPr>
          <p:spPr>
            <a:xfrm>
              <a:off x="7635240" y="6153150"/>
              <a:ext cx="2219325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6296025" y="2604136"/>
            <a:ext cx="3247445" cy="3870458"/>
            <a:chOff x="6296025" y="2604136"/>
            <a:chExt cx="3247445" cy="3870458"/>
          </a:xfrm>
        </p:grpSpPr>
        <p:grpSp>
          <p:nvGrpSpPr>
            <p:cNvPr id="46" name="Group 45"/>
            <p:cNvGrpSpPr/>
            <p:nvPr/>
          </p:nvGrpSpPr>
          <p:grpSpPr>
            <a:xfrm>
              <a:off x="9543470" y="2604136"/>
              <a:ext cx="0" cy="3007994"/>
              <a:chOff x="9543470" y="2604136"/>
              <a:chExt cx="0" cy="3007994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9543470" y="2604136"/>
                <a:ext cx="0" cy="1214185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9543470" y="4392930"/>
                <a:ext cx="0" cy="12192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Straight Connector 48"/>
            <p:cNvCxnSpPr/>
            <p:nvPr/>
          </p:nvCxnSpPr>
          <p:spPr>
            <a:xfrm>
              <a:off x="6296025" y="6474594"/>
              <a:ext cx="145923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35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for 2-dimensional sampl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2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5" y="1485900"/>
            <a:ext cx="9089924" cy="28044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8157042" y="3316145"/>
            <a:ext cx="4534771" cy="8742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059402" y="1505518"/>
            <a:ext cx="75741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</a:p>
          <a:p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6899" y="4701092"/>
            <a:ext cx="59234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GB" dirty="0" smtClean="0"/>
              <a:t>Data for 2-D sampling</a:t>
            </a:r>
          </a:p>
          <a:p>
            <a:pPr marL="342900" indent="-342900">
              <a:buAutoNum type="alphaUcParenR"/>
            </a:pPr>
            <a:r>
              <a:rPr lang="en-GB" dirty="0" smtClean="0"/>
              <a:t>1-D Variograms at the centre positions of the data</a:t>
            </a:r>
          </a:p>
          <a:p>
            <a:pPr marL="342900" indent="-342900">
              <a:buAutoNum type="alphaUcParenR"/>
            </a:pPr>
            <a:r>
              <a:rPr lang="en-GB" dirty="0" smtClean="0"/>
              <a:t>Strata for sampling with 1, 4, 9, 16 and 25 incre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779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for 2-dimensional sampl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3</a:t>
            </a:fld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5" y="1475970"/>
            <a:ext cx="4060288" cy="25129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1769" y="1470483"/>
            <a:ext cx="4054801" cy="251847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963" y="4081888"/>
            <a:ext cx="4060288" cy="251847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910676" y="1416703"/>
            <a:ext cx="2937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ratified </a:t>
            </a:r>
            <a:r>
              <a:rPr lang="en-US" dirty="0"/>
              <a:t>random sampling is similar to random </a:t>
            </a:r>
            <a:r>
              <a:rPr lang="en-US" dirty="0" smtClean="0"/>
              <a:t>sampling for </a:t>
            </a:r>
            <a:r>
              <a:rPr lang="en-US" dirty="0"/>
              <a:t>low sampling rati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  <p:sp>
        <p:nvSpPr>
          <p:cNvPr id="18" name="Rectangle 17"/>
          <p:cNvSpPr/>
          <p:nvPr/>
        </p:nvSpPr>
        <p:spPr>
          <a:xfrm>
            <a:off x="8902738" y="2591235"/>
            <a:ext cx="30852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number of increments have  low effects except from 1 to </a:t>
            </a:r>
            <a:r>
              <a:rPr lang="en-US" dirty="0" smtClean="0"/>
              <a:t>4 mostly for </a:t>
            </a:r>
            <a:r>
              <a:rPr lang="en-US" dirty="0"/>
              <a:t>random systematic sampling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1180800" y="1578829"/>
            <a:ext cx="381600" cy="3125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5343604" y="1531480"/>
            <a:ext cx="381600" cy="3125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1180800" y="4160881"/>
            <a:ext cx="381600" cy="3125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1770" y="4081889"/>
            <a:ext cx="4054801" cy="251298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909090" y="4068563"/>
            <a:ext cx="2675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For point selection random stratified and stratified random sampling are similar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3177530" y="1163033"/>
            <a:ext cx="3187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SD % in % of RSD for the lot</a:t>
            </a:r>
            <a:endParaRPr lang="en-GB" dirty="0"/>
          </a:p>
        </p:txBody>
      </p:sp>
      <p:sp>
        <p:nvSpPr>
          <p:cNvPr id="27" name="TextBox 26"/>
          <p:cNvSpPr txBox="1"/>
          <p:nvPr/>
        </p:nvSpPr>
        <p:spPr>
          <a:xfrm>
            <a:off x="8909090" y="5267878"/>
            <a:ext cx="29391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 can also be applied quantitatively to 2-dimensional </a:t>
            </a:r>
            <a:r>
              <a:rPr lang="en-US" dirty="0" smtClean="0"/>
              <a:t>lots which is </a:t>
            </a:r>
            <a:r>
              <a:rPr lang="en-US" dirty="0"/>
              <a:t>an extension to </a:t>
            </a:r>
            <a:r>
              <a:rPr lang="en-US" dirty="0" smtClean="0"/>
              <a:t>TO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360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33" y="1246947"/>
            <a:ext cx="6418425" cy="38578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orrect Sampling Uncertainty – FSU, GSE and SU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4</a:t>
            </a:fld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7729432" y="1242654"/>
            <a:ext cx="349025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Sampling 125 g from 1000 g </a:t>
            </a:r>
            <a:r>
              <a:rPr lang="da-DK" dirty="0" err="1" smtClean="0"/>
              <a:t>using</a:t>
            </a:r>
            <a:r>
              <a:rPr lang="da-DK" dirty="0" smtClean="0"/>
              <a:t> a </a:t>
            </a:r>
            <a:r>
              <a:rPr lang="da-DK" dirty="0" err="1" smtClean="0"/>
              <a:t>riffle</a:t>
            </a:r>
            <a:r>
              <a:rPr lang="da-DK" dirty="0" smtClean="0"/>
              <a:t> splitter with 18 </a:t>
            </a:r>
            <a:r>
              <a:rPr lang="da-DK" dirty="0" err="1" smtClean="0"/>
              <a:t>chutes</a:t>
            </a:r>
            <a:r>
              <a:rPr lang="da-DK" dirty="0" smtClean="0"/>
              <a:t> of a mixture of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smtClean="0"/>
              <a:t>  5 % S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smtClean="0"/>
              <a:t>  5 % </a:t>
            </a:r>
            <a:r>
              <a:rPr lang="da-DK" dirty="0" err="1" smtClean="0"/>
              <a:t>Sesame</a:t>
            </a:r>
            <a:r>
              <a:rPr lang="da-DK" dirty="0" smtClean="0"/>
              <a:t> </a:t>
            </a:r>
            <a:r>
              <a:rPr lang="da-DK" dirty="0" err="1" smtClean="0"/>
              <a:t>seeds</a:t>
            </a:r>
            <a:endParaRPr lang="da-DK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smtClean="0"/>
              <a:t>70 % </a:t>
            </a:r>
            <a:r>
              <a:rPr lang="da-DK" dirty="0" err="1" smtClean="0"/>
              <a:t>Barley</a:t>
            </a:r>
            <a:r>
              <a:rPr lang="da-DK" dirty="0" smtClean="0"/>
              <a:t> </a:t>
            </a:r>
            <a:r>
              <a:rPr lang="da-DK" dirty="0" err="1" smtClean="0"/>
              <a:t>grains</a:t>
            </a:r>
            <a:endParaRPr lang="da-DK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smtClean="0"/>
              <a:t>20 % Steel </a:t>
            </a:r>
            <a:r>
              <a:rPr lang="da-DK" dirty="0" err="1" smtClean="0"/>
              <a:t>balls</a:t>
            </a:r>
            <a:r>
              <a:rPr lang="da-DK" dirty="0" smtClean="0"/>
              <a:t> of d = 0.6 c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a-DK" dirty="0"/>
          </a:p>
          <a:p>
            <a:r>
              <a:rPr lang="da-DK" dirty="0" smtClean="0">
                <a:solidFill>
                  <a:srgbClr val="00B050"/>
                </a:solidFill>
              </a:rPr>
              <a:t>FSE is </a:t>
            </a:r>
            <a:r>
              <a:rPr lang="da-DK" dirty="0" err="1" smtClean="0">
                <a:solidFill>
                  <a:srgbClr val="00B050"/>
                </a:solidFill>
              </a:rPr>
              <a:t>predicted</a:t>
            </a:r>
            <a:r>
              <a:rPr lang="da-DK" dirty="0" smtClean="0">
                <a:solidFill>
                  <a:srgbClr val="00B050"/>
                </a:solidFill>
              </a:rPr>
              <a:t> by the Extended </a:t>
            </a:r>
            <a:r>
              <a:rPr lang="da-DK" dirty="0" err="1" smtClean="0">
                <a:solidFill>
                  <a:srgbClr val="00B050"/>
                </a:solidFill>
              </a:rPr>
              <a:t>Gy’s</a:t>
            </a:r>
            <a:r>
              <a:rPr lang="da-DK" dirty="0" smtClean="0">
                <a:solidFill>
                  <a:srgbClr val="00B050"/>
                </a:solidFill>
              </a:rPr>
              <a:t> </a:t>
            </a:r>
            <a:r>
              <a:rPr lang="da-DK" dirty="0" err="1" smtClean="0">
                <a:solidFill>
                  <a:srgbClr val="00B050"/>
                </a:solidFill>
              </a:rPr>
              <a:t>formula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079481" y="5232005"/>
            <a:ext cx="2016000" cy="914400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/>
              <a:t>(SU) </a:t>
            </a:r>
            <a:r>
              <a:rPr lang="da-DK" dirty="0" err="1" smtClean="0"/>
              <a:t>Observed</a:t>
            </a:r>
            <a:r>
              <a:rPr lang="da-DK" dirty="0" smtClean="0"/>
              <a:t>:</a:t>
            </a:r>
          </a:p>
          <a:p>
            <a:pPr algn="ctr"/>
            <a:r>
              <a:rPr lang="da-DK" dirty="0" smtClean="0"/>
              <a:t>TSE ~FSE</a:t>
            </a:r>
          </a:p>
          <a:p>
            <a:pPr algn="ctr"/>
            <a:r>
              <a:rPr lang="da-DK" dirty="0" err="1" smtClean="0"/>
              <a:t>Except</a:t>
            </a:r>
            <a:r>
              <a:rPr lang="da-DK" dirty="0" smtClean="0"/>
              <a:t> for Sand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052306" y="4451306"/>
            <a:ext cx="6607411" cy="646331"/>
            <a:chOff x="4052306" y="4451306"/>
            <a:chExt cx="6607411" cy="646331"/>
          </a:xfrm>
        </p:grpSpPr>
        <p:sp>
          <p:nvSpPr>
            <p:cNvPr id="7" name="Oval 6"/>
            <p:cNvSpPr/>
            <p:nvPr/>
          </p:nvSpPr>
          <p:spPr>
            <a:xfrm>
              <a:off x="4052306" y="4498701"/>
              <a:ext cx="760522" cy="551543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729432" y="4451306"/>
              <a:ext cx="29302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dirty="0" smtClean="0"/>
                <a:t>GSE is </a:t>
              </a:r>
              <a:r>
                <a:rPr lang="da-DK" dirty="0" err="1" smtClean="0"/>
                <a:t>predicted</a:t>
              </a:r>
              <a:r>
                <a:rPr lang="da-DK" dirty="0" smtClean="0"/>
                <a:t> by SU </a:t>
              </a:r>
              <a:r>
                <a:rPr lang="da-DK" dirty="0" err="1" smtClean="0"/>
                <a:t>next</a:t>
              </a:r>
              <a:r>
                <a:rPr lang="da-DK" dirty="0" smtClean="0"/>
                <a:t> slide</a:t>
              </a:r>
              <a:endParaRPr lang="en-US" dirty="0"/>
            </a:p>
          </p:txBody>
        </p:sp>
      </p:grpSp>
      <p:sp>
        <p:nvSpPr>
          <p:cNvPr id="21" name="Rounded Rectangle 20"/>
          <p:cNvSpPr/>
          <p:nvPr/>
        </p:nvSpPr>
        <p:spPr>
          <a:xfrm>
            <a:off x="708106" y="5232005"/>
            <a:ext cx="2016000" cy="936000"/>
          </a:xfrm>
          <a:prstGeom prst="round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/>
              <a:t>(FSU) </a:t>
            </a:r>
            <a:r>
              <a:rPr lang="da-DK" dirty="0" err="1" smtClean="0"/>
              <a:t>Observed</a:t>
            </a:r>
            <a:r>
              <a:rPr lang="da-DK" dirty="0" smtClean="0"/>
              <a:t> :</a:t>
            </a:r>
          </a:p>
          <a:p>
            <a:pPr algn="ctr"/>
            <a:r>
              <a:rPr lang="da-DK" dirty="0" smtClean="0"/>
              <a:t>TSE &lt; FSE</a:t>
            </a:r>
          </a:p>
          <a:p>
            <a:pPr algn="ctr"/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2909180" y="5253605"/>
            <a:ext cx="2016000" cy="9144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/>
              <a:t>(CSE) </a:t>
            </a:r>
            <a:r>
              <a:rPr lang="da-DK" dirty="0" err="1" smtClean="0"/>
              <a:t>Observed</a:t>
            </a:r>
            <a:r>
              <a:rPr lang="da-DK" dirty="0" smtClean="0"/>
              <a:t>:</a:t>
            </a:r>
          </a:p>
          <a:p>
            <a:pPr algn="ctr"/>
            <a:r>
              <a:rPr lang="da-DK" dirty="0" smtClean="0"/>
              <a:t>TSE = GSE + FSE</a:t>
            </a:r>
          </a:p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708106" y="6275875"/>
            <a:ext cx="6418148" cy="433010"/>
          </a:xfrm>
          <a:prstGeom prst="roundRect">
            <a:avLst/>
          </a:prstGeom>
          <a:solidFill>
            <a:srgbClr val="66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600" dirty="0" err="1" smtClean="0">
                <a:solidFill>
                  <a:schemeClr val="tx1"/>
                </a:solidFill>
              </a:rPr>
              <a:t>Predicted</a:t>
            </a:r>
            <a:r>
              <a:rPr lang="da-DK" sz="1600" dirty="0" smtClean="0">
                <a:solidFill>
                  <a:schemeClr val="tx1"/>
                </a:solidFill>
              </a:rPr>
              <a:t> FSE and FSU: See </a:t>
            </a:r>
            <a:r>
              <a:rPr lang="da-DK" sz="1600" dirty="0" err="1" smtClean="0">
                <a:solidFill>
                  <a:schemeClr val="tx1"/>
                </a:solidFill>
              </a:rPr>
              <a:t>my</a:t>
            </a:r>
            <a:r>
              <a:rPr lang="da-DK" sz="1600" dirty="0" smtClean="0">
                <a:solidFill>
                  <a:schemeClr val="tx1"/>
                </a:solidFill>
              </a:rPr>
              <a:t> poster The Extended </a:t>
            </a:r>
            <a:r>
              <a:rPr lang="da-DK" sz="1600" dirty="0" err="1" smtClean="0">
                <a:solidFill>
                  <a:schemeClr val="tx1"/>
                </a:solidFill>
              </a:rPr>
              <a:t>Gy’s</a:t>
            </a:r>
            <a:r>
              <a:rPr lang="da-DK" sz="1600" dirty="0" smtClean="0">
                <a:solidFill>
                  <a:schemeClr val="tx1"/>
                </a:solidFill>
              </a:rPr>
              <a:t> </a:t>
            </a:r>
            <a:r>
              <a:rPr lang="da-DK" sz="1600" dirty="0" err="1" smtClean="0">
                <a:solidFill>
                  <a:schemeClr val="tx1"/>
                </a:solidFill>
              </a:rPr>
              <a:t>formula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17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ion of GSE or TSE by SU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5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5" y="1649026"/>
            <a:ext cx="5501507" cy="330675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86319" y="1649026"/>
            <a:ext cx="4460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The </a:t>
            </a:r>
            <a:r>
              <a:rPr lang="da-DK" dirty="0" err="1" smtClean="0"/>
              <a:t>observed</a:t>
            </a:r>
            <a:r>
              <a:rPr lang="da-DK" dirty="0" smtClean="0"/>
              <a:t> </a:t>
            </a:r>
            <a:r>
              <a:rPr lang="da-DK" dirty="0" err="1" smtClean="0"/>
              <a:t>results</a:t>
            </a:r>
            <a:r>
              <a:rPr lang="da-DK" dirty="0" smtClean="0"/>
              <a:t> </a:t>
            </a:r>
            <a:r>
              <a:rPr lang="da-DK" dirty="0" err="1" smtClean="0"/>
              <a:t>can</a:t>
            </a:r>
            <a:r>
              <a:rPr lang="da-DK" dirty="0" smtClean="0"/>
              <a:t> </a:t>
            </a:r>
            <a:r>
              <a:rPr lang="da-DK" dirty="0" err="1" smtClean="0"/>
              <a:t>be</a:t>
            </a:r>
            <a:r>
              <a:rPr lang="da-DK" dirty="0" smtClean="0"/>
              <a:t> </a:t>
            </a:r>
            <a:r>
              <a:rPr lang="da-DK" dirty="0" err="1" smtClean="0"/>
              <a:t>predicted</a:t>
            </a:r>
            <a:r>
              <a:rPr lang="da-DK" dirty="0" smtClean="0"/>
              <a:t> by SU + FSU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86319" y="2635718"/>
            <a:ext cx="50456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In </a:t>
            </a:r>
            <a:r>
              <a:rPr lang="da-DK" dirty="0" err="1" smtClean="0"/>
              <a:t>this</a:t>
            </a:r>
            <a:r>
              <a:rPr lang="da-DK" dirty="0" smtClean="0"/>
              <a:t> case the data (</a:t>
            </a:r>
            <a:r>
              <a:rPr lang="da-DK" dirty="0" err="1" smtClean="0"/>
              <a:t>concentrations</a:t>
            </a:r>
            <a:r>
              <a:rPr lang="da-DK" dirty="0" smtClean="0"/>
              <a:t>) for </a:t>
            </a:r>
            <a:r>
              <a:rPr lang="da-DK" dirty="0" err="1" smtClean="0"/>
              <a:t>estimation</a:t>
            </a:r>
            <a:r>
              <a:rPr lang="da-DK" dirty="0" smtClean="0"/>
              <a:t> of SU do not </a:t>
            </a:r>
            <a:r>
              <a:rPr lang="da-DK" dirty="0" err="1" smtClean="0"/>
              <a:t>include</a:t>
            </a:r>
            <a:r>
              <a:rPr lang="da-DK" dirty="0" smtClean="0"/>
              <a:t> </a:t>
            </a:r>
            <a:r>
              <a:rPr lang="da-DK" dirty="0" err="1" smtClean="0"/>
              <a:t>effects</a:t>
            </a:r>
            <a:r>
              <a:rPr lang="da-DK" dirty="0" smtClean="0"/>
              <a:t> of F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b="1" dirty="0" smtClean="0"/>
              <a:t>SU = s(GSE)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538947" y="3899409"/>
            <a:ext cx="5541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If data </a:t>
            </a:r>
            <a:r>
              <a:rPr lang="da-DK" dirty="0" err="1" smtClean="0"/>
              <a:t>includes</a:t>
            </a:r>
            <a:r>
              <a:rPr lang="da-DK" dirty="0" smtClean="0"/>
              <a:t> </a:t>
            </a:r>
            <a:r>
              <a:rPr lang="da-DK" dirty="0" err="1" smtClean="0"/>
              <a:t>effects</a:t>
            </a:r>
            <a:r>
              <a:rPr lang="da-DK" dirty="0" smtClean="0"/>
              <a:t> of FSE (and long term sampling </a:t>
            </a:r>
            <a:r>
              <a:rPr lang="da-DK" dirty="0" err="1" smtClean="0"/>
              <a:t>errors</a:t>
            </a:r>
            <a:r>
              <a:rPr lang="da-DK" dirty="0" smtClean="0"/>
              <a:t> </a:t>
            </a:r>
            <a:r>
              <a:rPr lang="da-DK" dirty="0" err="1" smtClean="0"/>
              <a:t>like</a:t>
            </a:r>
            <a:r>
              <a:rPr lang="da-DK" dirty="0" smtClean="0"/>
              <a:t> in data for </a:t>
            </a:r>
            <a:r>
              <a:rPr lang="da-DK" dirty="0" err="1" smtClean="0"/>
              <a:t>variograms</a:t>
            </a:r>
            <a:r>
              <a:rPr lang="da-DK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b="1" dirty="0" smtClean="0"/>
              <a:t>SU = s(TSE)</a:t>
            </a:r>
            <a:endParaRPr lang="en-US" b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964" y="5042959"/>
            <a:ext cx="5480195" cy="158808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467139" y="5988326"/>
            <a:ext cx="5526157" cy="685800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44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onclus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6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35569" y="1335419"/>
            <a:ext cx="113245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 can be used for 1-dimensional sampling and does not suffer from the problems </a:t>
            </a:r>
            <a:r>
              <a:rPr lang="en-US" dirty="0" smtClean="0"/>
              <a:t>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n-stationar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yclic vari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w </a:t>
            </a:r>
            <a:r>
              <a:rPr lang="en-US" dirty="0"/>
              <a:t>nugget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5569" y="4474199"/>
            <a:ext cx="10341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U can also be applied quantitatively to 2-dimensional lots. 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is </a:t>
            </a:r>
            <a:r>
              <a:rPr lang="en-GB" dirty="0"/>
              <a:t>is an extension to TOS which only gives quantitative results for 0-D and 1-D sampling. 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re </a:t>
            </a:r>
            <a:r>
              <a:rPr lang="en-GB" dirty="0"/>
              <a:t>are no limitations to the number of dimensions that can be used for </a:t>
            </a:r>
            <a:r>
              <a:rPr lang="en-GB" dirty="0" smtClean="0"/>
              <a:t>SU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5569" y="5612793"/>
            <a:ext cx="11012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 is very well suited for pedagogical </a:t>
            </a:r>
            <a:r>
              <a:rPr lang="en-US" dirty="0" smtClean="0"/>
              <a:t>purpose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</a:t>
            </a:r>
            <a:r>
              <a:rPr lang="en-US" dirty="0"/>
              <a:t>aspects of grouping and segregation and distributional heterogeneity can be </a:t>
            </a:r>
            <a:r>
              <a:rPr lang="en-US" dirty="0" smtClean="0"/>
              <a:t>simulated by SU + FS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benefits of composite sampling </a:t>
            </a:r>
            <a:r>
              <a:rPr lang="en-US" dirty="0" smtClean="0"/>
              <a:t>can be shown by </a:t>
            </a:r>
            <a:r>
              <a:rPr lang="en-US" dirty="0"/>
              <a:t>real </a:t>
            </a:r>
            <a:r>
              <a:rPr lang="en-US" dirty="0" smtClean="0"/>
              <a:t>numb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5569" y="2751011"/>
            <a:ext cx="10753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ariograms</a:t>
            </a:r>
            <a:r>
              <a:rPr lang="en-GB" dirty="0" smtClean="0"/>
              <a:t> (and Discrete Fourier Transform) should always be calculated to characterize heterogene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5569" y="3335606"/>
            <a:ext cx="10341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U </a:t>
            </a:r>
            <a:r>
              <a:rPr lang="en-GB" dirty="0" smtClean="0"/>
              <a:t>for random systematic sampling is very sensitive to even small cyclic varia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is indicates that random systematic sampling should be used with c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tratified random sampling may in most cases be more rel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34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onclusion</a:t>
            </a:r>
            <a:r>
              <a:rPr lang="da-DK" dirty="0" smtClean="0"/>
              <a:t> – </a:t>
            </a:r>
            <a:r>
              <a:rPr lang="da-DK" dirty="0" err="1" smtClean="0"/>
              <a:t>Effects</a:t>
            </a:r>
            <a:r>
              <a:rPr lang="da-DK" dirty="0" smtClean="0"/>
              <a:t> of segreg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7</a:t>
            </a:fld>
            <a:endParaRPr lang="en-GB" dirty="0"/>
          </a:p>
        </p:txBody>
      </p:sp>
      <p:grpSp>
        <p:nvGrpSpPr>
          <p:cNvPr id="5" name="Group 4"/>
          <p:cNvGrpSpPr/>
          <p:nvPr/>
        </p:nvGrpSpPr>
        <p:grpSpPr>
          <a:xfrm>
            <a:off x="800257" y="1404000"/>
            <a:ext cx="5770490" cy="3672000"/>
            <a:chOff x="577431" y="203630"/>
            <a:chExt cx="6286080" cy="6084127"/>
          </a:xfrm>
        </p:grpSpPr>
        <p:grpSp>
          <p:nvGrpSpPr>
            <p:cNvPr id="6" name="Group 5"/>
            <p:cNvGrpSpPr/>
            <p:nvPr/>
          </p:nvGrpSpPr>
          <p:grpSpPr>
            <a:xfrm>
              <a:off x="577431" y="973771"/>
              <a:ext cx="6286080" cy="5313986"/>
              <a:chOff x="1075074" y="917748"/>
              <a:chExt cx="2894636" cy="2514040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1075387" y="917748"/>
                <a:ext cx="2889060" cy="1299211"/>
              </a:xfrm>
              <a:custGeom>
                <a:avLst/>
                <a:gdLst>
                  <a:gd name="connsiteX0" fmla="*/ 3299 w 2889374"/>
                  <a:gd name="connsiteY0" fmla="*/ 1232536 h 1299211"/>
                  <a:gd name="connsiteX1" fmla="*/ 3299 w 2889374"/>
                  <a:gd name="connsiteY1" fmla="*/ 251461 h 1299211"/>
                  <a:gd name="connsiteX2" fmla="*/ 1009139 w 2889374"/>
                  <a:gd name="connsiteY2" fmla="*/ 241936 h 1299211"/>
                  <a:gd name="connsiteX3" fmla="*/ 1542539 w 2889374"/>
                  <a:gd name="connsiteY3" fmla="*/ 1 h 1299211"/>
                  <a:gd name="connsiteX4" fmla="*/ 2209289 w 2889374"/>
                  <a:gd name="connsiteY4" fmla="*/ 238126 h 1299211"/>
                  <a:gd name="connsiteX5" fmla="*/ 2889374 w 2889374"/>
                  <a:gd name="connsiteY5" fmla="*/ 171451 h 1299211"/>
                  <a:gd name="connsiteX6" fmla="*/ 2885564 w 2889374"/>
                  <a:gd name="connsiteY6" fmla="*/ 1299211 h 1299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889374" h="1299211">
                    <a:moveTo>
                      <a:pt x="3299" y="1232536"/>
                    </a:moveTo>
                    <a:cubicBezTo>
                      <a:pt x="441" y="822961"/>
                      <a:pt x="-2416" y="413386"/>
                      <a:pt x="3299" y="251461"/>
                    </a:cubicBezTo>
                    <a:cubicBezTo>
                      <a:pt x="338579" y="248286"/>
                      <a:pt x="752599" y="283846"/>
                      <a:pt x="1009139" y="241936"/>
                    </a:cubicBezTo>
                    <a:cubicBezTo>
                      <a:pt x="1265679" y="200026"/>
                      <a:pt x="1342514" y="636"/>
                      <a:pt x="1542539" y="1"/>
                    </a:cubicBezTo>
                    <a:cubicBezTo>
                      <a:pt x="1742564" y="-634"/>
                      <a:pt x="1984816" y="209551"/>
                      <a:pt x="2209289" y="238126"/>
                    </a:cubicBezTo>
                    <a:cubicBezTo>
                      <a:pt x="2433762" y="266701"/>
                      <a:pt x="2779519" y="176214"/>
                      <a:pt x="2889374" y="171451"/>
                    </a:cubicBezTo>
                    <a:lnTo>
                      <a:pt x="2885564" y="1299211"/>
                    </a:lnTo>
                  </a:path>
                </a:pathLst>
              </a:custGeom>
              <a:solidFill>
                <a:srgbClr val="FF000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1075074" y="2014458"/>
                <a:ext cx="2894636" cy="686781"/>
              </a:xfrm>
              <a:custGeom>
                <a:avLst/>
                <a:gdLst>
                  <a:gd name="connsiteX0" fmla="*/ 0 w 2882265"/>
                  <a:gd name="connsiteY0" fmla="*/ 548640 h 686781"/>
                  <a:gd name="connsiteX1" fmla="*/ 0 w 2882265"/>
                  <a:gd name="connsiteY1" fmla="*/ 0 h 686781"/>
                  <a:gd name="connsiteX2" fmla="*/ 645795 w 2882265"/>
                  <a:gd name="connsiteY2" fmla="*/ 137160 h 686781"/>
                  <a:gd name="connsiteX3" fmla="*/ 1215390 w 2882265"/>
                  <a:gd name="connsiteY3" fmla="*/ 30480 h 686781"/>
                  <a:gd name="connsiteX4" fmla="*/ 1864995 w 2882265"/>
                  <a:gd name="connsiteY4" fmla="*/ 144780 h 686781"/>
                  <a:gd name="connsiteX5" fmla="*/ 2451735 w 2882265"/>
                  <a:gd name="connsiteY5" fmla="*/ 3810 h 686781"/>
                  <a:gd name="connsiteX6" fmla="*/ 2880360 w 2882265"/>
                  <a:gd name="connsiteY6" fmla="*/ 100965 h 686781"/>
                  <a:gd name="connsiteX7" fmla="*/ 2880360 w 2882265"/>
                  <a:gd name="connsiteY7" fmla="*/ 628650 h 686781"/>
                  <a:gd name="connsiteX8" fmla="*/ 2882265 w 2882265"/>
                  <a:gd name="connsiteY8" fmla="*/ 649605 h 6867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882265" h="686781">
                    <a:moveTo>
                      <a:pt x="0" y="548640"/>
                    </a:moveTo>
                    <a:lnTo>
                      <a:pt x="0" y="0"/>
                    </a:lnTo>
                    <a:cubicBezTo>
                      <a:pt x="215265" y="45720"/>
                      <a:pt x="443230" y="132080"/>
                      <a:pt x="645795" y="137160"/>
                    </a:cubicBezTo>
                    <a:cubicBezTo>
                      <a:pt x="848360" y="142240"/>
                      <a:pt x="1012190" y="29210"/>
                      <a:pt x="1215390" y="30480"/>
                    </a:cubicBezTo>
                    <a:cubicBezTo>
                      <a:pt x="1418590" y="31750"/>
                      <a:pt x="1658938" y="149225"/>
                      <a:pt x="1864995" y="144780"/>
                    </a:cubicBezTo>
                    <a:cubicBezTo>
                      <a:pt x="2071052" y="140335"/>
                      <a:pt x="2282508" y="11112"/>
                      <a:pt x="2451735" y="3810"/>
                    </a:cubicBezTo>
                    <a:cubicBezTo>
                      <a:pt x="2620962" y="-3492"/>
                      <a:pt x="2808288" y="72708"/>
                      <a:pt x="2880360" y="100965"/>
                    </a:cubicBezTo>
                    <a:cubicBezTo>
                      <a:pt x="2880360" y="276860"/>
                      <a:pt x="2880043" y="537210"/>
                      <a:pt x="2880360" y="628650"/>
                    </a:cubicBezTo>
                    <a:cubicBezTo>
                      <a:pt x="2880677" y="720090"/>
                      <a:pt x="2881471" y="684847"/>
                      <a:pt x="2882265" y="649605"/>
                    </a:cubicBezTo>
                  </a:path>
                </a:pathLst>
              </a:custGeom>
              <a:solidFill>
                <a:srgbClr val="00B0F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1075074" y="2216959"/>
                <a:ext cx="2892731" cy="823817"/>
              </a:xfrm>
              <a:custGeom>
                <a:avLst/>
                <a:gdLst>
                  <a:gd name="connsiteX0" fmla="*/ 1905 w 2880360"/>
                  <a:gd name="connsiteY0" fmla="*/ 823817 h 823817"/>
                  <a:gd name="connsiteX1" fmla="*/ 0 w 2880360"/>
                  <a:gd name="connsiteY1" fmla="*/ 101822 h 823817"/>
                  <a:gd name="connsiteX2" fmla="*/ 386715 w 2880360"/>
                  <a:gd name="connsiteY2" fmla="*/ 14192 h 823817"/>
                  <a:gd name="connsiteX3" fmla="*/ 843915 w 2880360"/>
                  <a:gd name="connsiteY3" fmla="*/ 187547 h 823817"/>
                  <a:gd name="connsiteX4" fmla="*/ 1280160 w 2880360"/>
                  <a:gd name="connsiteY4" fmla="*/ 341852 h 823817"/>
                  <a:gd name="connsiteX5" fmla="*/ 1897380 w 2880360"/>
                  <a:gd name="connsiteY5" fmla="*/ 372332 h 823817"/>
                  <a:gd name="connsiteX6" fmla="*/ 2339340 w 2880360"/>
                  <a:gd name="connsiteY6" fmla="*/ 328517 h 823817"/>
                  <a:gd name="connsiteX7" fmla="*/ 2880360 w 2880360"/>
                  <a:gd name="connsiteY7" fmla="*/ 181832 h 823817"/>
                  <a:gd name="connsiteX8" fmla="*/ 2876550 w 2880360"/>
                  <a:gd name="connsiteY8" fmla="*/ 823817 h 823817"/>
                  <a:gd name="connsiteX9" fmla="*/ 2876550 w 2880360"/>
                  <a:gd name="connsiteY9" fmla="*/ 823817 h 8238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880360" h="823817">
                    <a:moveTo>
                      <a:pt x="1905" y="823817"/>
                    </a:moveTo>
                    <a:lnTo>
                      <a:pt x="0" y="101822"/>
                    </a:lnTo>
                    <a:cubicBezTo>
                      <a:pt x="64135" y="-33115"/>
                      <a:pt x="246063" y="-95"/>
                      <a:pt x="386715" y="14192"/>
                    </a:cubicBezTo>
                    <a:cubicBezTo>
                      <a:pt x="527367" y="28479"/>
                      <a:pt x="695007" y="132937"/>
                      <a:pt x="843915" y="187547"/>
                    </a:cubicBezTo>
                    <a:cubicBezTo>
                      <a:pt x="992823" y="242157"/>
                      <a:pt x="1104583" y="311054"/>
                      <a:pt x="1280160" y="341852"/>
                    </a:cubicBezTo>
                    <a:cubicBezTo>
                      <a:pt x="1455738" y="372649"/>
                      <a:pt x="1720850" y="374554"/>
                      <a:pt x="1897380" y="372332"/>
                    </a:cubicBezTo>
                    <a:cubicBezTo>
                      <a:pt x="2073910" y="370109"/>
                      <a:pt x="2175510" y="360267"/>
                      <a:pt x="2339340" y="328517"/>
                    </a:cubicBezTo>
                    <a:cubicBezTo>
                      <a:pt x="2503170" y="296767"/>
                      <a:pt x="2691765" y="239299"/>
                      <a:pt x="2880360" y="181832"/>
                    </a:cubicBezTo>
                    <a:lnTo>
                      <a:pt x="2876550" y="823817"/>
                    </a:lnTo>
                    <a:lnTo>
                      <a:pt x="2876550" y="823817"/>
                    </a:lnTo>
                  </a:path>
                </a:pathLst>
              </a:custGeom>
              <a:solidFill>
                <a:srgbClr val="66FF66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1076468" y="2822188"/>
                <a:ext cx="2887980" cy="609600"/>
              </a:xfrm>
              <a:custGeom>
                <a:avLst/>
                <a:gdLst>
                  <a:gd name="connsiteX0" fmla="*/ 0 w 2887980"/>
                  <a:gd name="connsiteY0" fmla="*/ 609600 h 609600"/>
                  <a:gd name="connsiteX1" fmla="*/ 1905 w 2887980"/>
                  <a:gd name="connsiteY1" fmla="*/ 173355 h 609600"/>
                  <a:gd name="connsiteX2" fmla="*/ 384810 w 2887980"/>
                  <a:gd name="connsiteY2" fmla="*/ 201930 h 609600"/>
                  <a:gd name="connsiteX3" fmla="*/ 731520 w 2887980"/>
                  <a:gd name="connsiteY3" fmla="*/ 184785 h 609600"/>
                  <a:gd name="connsiteX4" fmla="*/ 981075 w 2887980"/>
                  <a:gd name="connsiteY4" fmla="*/ 146685 h 609600"/>
                  <a:gd name="connsiteX5" fmla="*/ 1289685 w 2887980"/>
                  <a:gd name="connsiteY5" fmla="*/ 160020 h 609600"/>
                  <a:gd name="connsiteX6" fmla="*/ 1546860 w 2887980"/>
                  <a:gd name="connsiteY6" fmla="*/ 198120 h 609600"/>
                  <a:gd name="connsiteX7" fmla="*/ 1811655 w 2887980"/>
                  <a:gd name="connsiteY7" fmla="*/ 133350 h 609600"/>
                  <a:gd name="connsiteX8" fmla="*/ 2047875 w 2887980"/>
                  <a:gd name="connsiteY8" fmla="*/ 142875 h 609600"/>
                  <a:gd name="connsiteX9" fmla="*/ 2247900 w 2887980"/>
                  <a:gd name="connsiteY9" fmla="*/ 201930 h 609600"/>
                  <a:gd name="connsiteX10" fmla="*/ 2514600 w 2887980"/>
                  <a:gd name="connsiteY10" fmla="*/ 0 h 609600"/>
                  <a:gd name="connsiteX11" fmla="*/ 2887980 w 2887980"/>
                  <a:gd name="connsiteY11" fmla="*/ 169545 h 609600"/>
                  <a:gd name="connsiteX12" fmla="*/ 2882265 w 2887980"/>
                  <a:gd name="connsiteY12" fmla="*/ 59817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887980" h="609600">
                    <a:moveTo>
                      <a:pt x="0" y="609600"/>
                    </a:moveTo>
                    <a:lnTo>
                      <a:pt x="1905" y="173355"/>
                    </a:lnTo>
                    <a:cubicBezTo>
                      <a:pt x="129540" y="182880"/>
                      <a:pt x="263208" y="200025"/>
                      <a:pt x="384810" y="201930"/>
                    </a:cubicBezTo>
                    <a:cubicBezTo>
                      <a:pt x="506412" y="203835"/>
                      <a:pt x="632143" y="193992"/>
                      <a:pt x="731520" y="184785"/>
                    </a:cubicBezTo>
                    <a:cubicBezTo>
                      <a:pt x="830897" y="175578"/>
                      <a:pt x="888047" y="150813"/>
                      <a:pt x="981075" y="146685"/>
                    </a:cubicBezTo>
                    <a:cubicBezTo>
                      <a:pt x="1074103" y="142557"/>
                      <a:pt x="1195387" y="151447"/>
                      <a:pt x="1289685" y="160020"/>
                    </a:cubicBezTo>
                    <a:cubicBezTo>
                      <a:pt x="1383983" y="168593"/>
                      <a:pt x="1459865" y="202565"/>
                      <a:pt x="1546860" y="198120"/>
                    </a:cubicBezTo>
                    <a:cubicBezTo>
                      <a:pt x="1633855" y="193675"/>
                      <a:pt x="1728153" y="142557"/>
                      <a:pt x="1811655" y="133350"/>
                    </a:cubicBezTo>
                    <a:cubicBezTo>
                      <a:pt x="1895157" y="124143"/>
                      <a:pt x="1975167" y="131445"/>
                      <a:pt x="2047875" y="142875"/>
                    </a:cubicBezTo>
                    <a:cubicBezTo>
                      <a:pt x="2120583" y="154305"/>
                      <a:pt x="2170112" y="225743"/>
                      <a:pt x="2247900" y="201930"/>
                    </a:cubicBezTo>
                    <a:cubicBezTo>
                      <a:pt x="2325688" y="178117"/>
                      <a:pt x="2407920" y="5397"/>
                      <a:pt x="2514600" y="0"/>
                    </a:cubicBezTo>
                    <a:lnTo>
                      <a:pt x="2887980" y="169545"/>
                    </a:lnTo>
                    <a:lnTo>
                      <a:pt x="2882265" y="598170"/>
                    </a:lnTo>
                  </a:path>
                </a:pathLst>
              </a:cu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7" name="Rectangle 6"/>
            <p:cNvSpPr/>
            <p:nvPr/>
          </p:nvSpPr>
          <p:spPr>
            <a:xfrm>
              <a:off x="582823" y="203630"/>
              <a:ext cx="6264549" cy="6067834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10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440000" y="1440000"/>
            <a:ext cx="4335676" cy="3600000"/>
            <a:chOff x="1440000" y="1440000"/>
            <a:chExt cx="4335676" cy="3600000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144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16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288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360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2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504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760000" y="1440000"/>
              <a:ext cx="15676" cy="3600000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Left-Right Arrow 22"/>
          <p:cNvSpPr/>
          <p:nvPr/>
        </p:nvSpPr>
        <p:spPr>
          <a:xfrm>
            <a:off x="873166" y="5194296"/>
            <a:ext cx="5693783" cy="877824"/>
          </a:xfrm>
          <a:prstGeom prst="leftRightArrow">
            <a:avLst>
              <a:gd name="adj1" fmla="val 67857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/>
              <a:t>GSE </a:t>
            </a:r>
            <a:r>
              <a:rPr lang="da-DK" dirty="0" err="1" smtClean="0"/>
              <a:t>estimated</a:t>
            </a:r>
            <a:r>
              <a:rPr lang="da-DK" dirty="0" smtClean="0"/>
              <a:t> by SU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819149" y="1439999"/>
            <a:ext cx="6880020" cy="3626167"/>
            <a:chOff x="819149" y="1439999"/>
            <a:chExt cx="6880020" cy="3626167"/>
          </a:xfrm>
        </p:grpSpPr>
        <p:sp>
          <p:nvSpPr>
            <p:cNvPr id="24" name="Left-Right Arrow 23"/>
            <p:cNvSpPr/>
            <p:nvPr/>
          </p:nvSpPr>
          <p:spPr>
            <a:xfrm rot="16200000">
              <a:off x="5447173" y="2814171"/>
              <a:ext cx="3626167" cy="877824"/>
            </a:xfrm>
            <a:prstGeom prst="leftRightArrow">
              <a:avLst>
                <a:gd name="adj1" fmla="val 67857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a-DK" dirty="0" smtClean="0"/>
                <a:t>‘FSE’ </a:t>
              </a:r>
              <a:r>
                <a:rPr lang="da-DK" dirty="0" err="1"/>
                <a:t>e</a:t>
              </a:r>
              <a:r>
                <a:rPr lang="da-DK" dirty="0" err="1" smtClean="0"/>
                <a:t>stimated</a:t>
              </a:r>
              <a:r>
                <a:rPr lang="da-DK" dirty="0" smtClean="0"/>
                <a:t> by FSU</a:t>
              </a:r>
              <a:endParaRPr lang="en-US" dirty="0"/>
            </a:p>
          </p:txBody>
        </p:sp>
        <p:grpSp>
          <p:nvGrpSpPr>
            <p:cNvPr id="25" name="Group 24"/>
            <p:cNvGrpSpPr/>
            <p:nvPr/>
          </p:nvGrpSpPr>
          <p:grpSpPr>
            <a:xfrm rot="16200000">
              <a:off x="2177279" y="272111"/>
              <a:ext cx="3004456" cy="5720715"/>
              <a:chOff x="1440000" y="1440000"/>
              <a:chExt cx="4335676" cy="360000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flipH="1">
                <a:off x="144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216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288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360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432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504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5760000" y="1440000"/>
                <a:ext cx="15676" cy="360000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" name="Group 37"/>
          <p:cNvGrpSpPr/>
          <p:nvPr/>
        </p:nvGrpSpPr>
        <p:grpSpPr>
          <a:xfrm>
            <a:off x="2488849" y="1479064"/>
            <a:ext cx="9494696" cy="5303618"/>
            <a:chOff x="2488849" y="1479064"/>
            <a:chExt cx="9494696" cy="5303618"/>
          </a:xfrm>
        </p:grpSpPr>
        <p:sp>
          <p:nvSpPr>
            <p:cNvPr id="35" name="TextBox 34"/>
            <p:cNvSpPr txBox="1"/>
            <p:nvPr/>
          </p:nvSpPr>
          <p:spPr>
            <a:xfrm flipH="1">
              <a:off x="8762064" y="1479064"/>
              <a:ext cx="3221481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b="1" dirty="0" smtClean="0"/>
                <a:t>To </a:t>
              </a:r>
              <a:r>
                <a:rPr lang="en-US" b="1" dirty="0" smtClean="0"/>
                <a:t>minimize</a:t>
              </a:r>
              <a:r>
                <a:rPr lang="da-DK" b="1" dirty="0" smtClean="0"/>
                <a:t> the</a:t>
              </a:r>
            </a:p>
            <a:p>
              <a:r>
                <a:rPr lang="da-DK" b="1" dirty="0" smtClean="0"/>
                <a:t>sampling </a:t>
              </a:r>
              <a:r>
                <a:rPr lang="da-DK" b="1" dirty="0" err="1" smtClean="0"/>
                <a:t>uncertainty</a:t>
              </a:r>
              <a:endParaRPr lang="da-DK" b="1" dirty="0" smtClean="0"/>
            </a:p>
            <a:p>
              <a:endParaRPr lang="da-DK" dirty="0"/>
            </a:p>
            <a:p>
              <a:r>
                <a:rPr lang="da-DK" dirty="0" smtClean="0"/>
                <a:t>TSE = GSE + FSU</a:t>
              </a:r>
            </a:p>
            <a:p>
              <a:endParaRPr lang="da-DK" dirty="0"/>
            </a:p>
            <a:p>
              <a:r>
                <a:rPr lang="da-DK" dirty="0" err="1" smtClean="0"/>
                <a:t>Minimize</a:t>
              </a:r>
              <a:r>
                <a:rPr lang="da-DK" dirty="0" smtClean="0"/>
                <a:t>:</a:t>
              </a:r>
            </a:p>
            <a:p>
              <a:endParaRPr lang="da-DK" dirty="0" smtClean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da-DK" dirty="0" smtClean="0"/>
                <a:t>GSE: Mix </a:t>
              </a:r>
              <a:r>
                <a:rPr lang="da-DK" dirty="0" err="1" smtClean="0"/>
                <a:t>horizontally</a:t>
              </a:r>
              <a:endParaRPr lang="da-DK" dirty="0" smtClean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da-DK" dirty="0" smtClean="0"/>
                <a:t>FSU: Separate </a:t>
              </a:r>
              <a:r>
                <a:rPr lang="da-DK" dirty="0" err="1" smtClean="0"/>
                <a:t>vertically</a:t>
              </a:r>
              <a:endParaRPr lang="da-DK" dirty="0" smtClean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da-DK" dirty="0"/>
            </a:p>
            <a:p>
              <a:r>
                <a:rPr lang="da-DK" dirty="0" smtClean="0"/>
                <a:t>(for </a:t>
              </a:r>
              <a:r>
                <a:rPr lang="da-DK" dirty="0" err="1" smtClean="0"/>
                <a:t>vertical</a:t>
              </a:r>
              <a:r>
                <a:rPr lang="da-DK" dirty="0" smtClean="0"/>
                <a:t> </a:t>
              </a:r>
              <a:r>
                <a:rPr lang="da-DK" dirty="0" err="1" smtClean="0"/>
                <a:t>increments</a:t>
              </a:r>
              <a:r>
                <a:rPr lang="da-DK" dirty="0" smtClean="0"/>
                <a:t>...) </a:t>
              </a:r>
              <a:endParaRPr lang="en-US" dirty="0"/>
            </a:p>
          </p:txBody>
        </p:sp>
        <p:sp>
          <p:nvSpPr>
            <p:cNvPr id="36" name="Left-Right Arrow 35"/>
            <p:cNvSpPr/>
            <p:nvPr/>
          </p:nvSpPr>
          <p:spPr>
            <a:xfrm>
              <a:off x="2488849" y="6030327"/>
              <a:ext cx="1978979" cy="752355"/>
            </a:xfrm>
            <a:prstGeom prst="leftRightArrow">
              <a:avLst/>
            </a:prstGeom>
            <a:solidFill>
              <a:schemeClr val="bg1"/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a-DK" b="1" dirty="0" smtClean="0">
                  <a:solidFill>
                    <a:srgbClr val="00B050"/>
                  </a:solidFill>
                </a:rPr>
                <a:t>MIX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37" name="Left-Right Arrow 36"/>
            <p:cNvSpPr/>
            <p:nvPr/>
          </p:nvSpPr>
          <p:spPr>
            <a:xfrm rot="16200000">
              <a:off x="7085857" y="2891717"/>
              <a:ext cx="1978979" cy="752355"/>
            </a:xfrm>
            <a:prstGeom prst="leftRightArrow">
              <a:avLst/>
            </a:prstGeom>
            <a:solidFill>
              <a:schemeClr val="bg1"/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a-DK" b="1" dirty="0" smtClean="0">
                  <a:solidFill>
                    <a:srgbClr val="00B050"/>
                  </a:solidFill>
                </a:rPr>
                <a:t>SEPARATE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156173" y="5243165"/>
            <a:ext cx="48273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smtClean="0"/>
              <a:t>All </a:t>
            </a:r>
            <a:r>
              <a:rPr lang="da-DK" dirty="0" err="1" smtClean="0"/>
              <a:t>effects</a:t>
            </a:r>
            <a:r>
              <a:rPr lang="da-DK" dirty="0" smtClean="0"/>
              <a:t> of segregation </a:t>
            </a:r>
            <a:r>
              <a:rPr lang="da-DK" dirty="0" err="1" smtClean="0"/>
              <a:t>can</a:t>
            </a:r>
            <a:r>
              <a:rPr lang="da-DK" dirty="0" smtClean="0"/>
              <a:t> </a:t>
            </a:r>
            <a:r>
              <a:rPr lang="da-DK" dirty="0" err="1" smtClean="0"/>
              <a:t>be</a:t>
            </a:r>
            <a:r>
              <a:rPr lang="da-DK" dirty="0" smtClean="0"/>
              <a:t> </a:t>
            </a:r>
            <a:r>
              <a:rPr lang="da-DK" dirty="0" err="1" smtClean="0"/>
              <a:t>estimated</a:t>
            </a:r>
            <a:r>
              <a:rPr lang="da-DK" dirty="0" smtClean="0"/>
              <a:t> or </a:t>
            </a:r>
            <a:r>
              <a:rPr lang="da-DK" dirty="0" err="1" smtClean="0"/>
              <a:t>simulated</a:t>
            </a:r>
            <a:r>
              <a:rPr lang="da-DK" dirty="0" smtClean="0"/>
              <a:t> by SU +FS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dirty="0" smtClean="0"/>
              <a:t>Input is a </a:t>
            </a:r>
            <a:r>
              <a:rPr lang="da-DK" dirty="0" err="1" smtClean="0"/>
              <a:t>table</a:t>
            </a:r>
            <a:r>
              <a:rPr lang="da-DK" dirty="0" smtClean="0"/>
              <a:t> or </a:t>
            </a:r>
            <a:r>
              <a:rPr lang="da-DK" dirty="0" err="1" smtClean="0"/>
              <a:t>map</a:t>
            </a:r>
            <a:r>
              <a:rPr lang="da-DK" dirty="0" smtClean="0"/>
              <a:t> of </a:t>
            </a:r>
            <a:r>
              <a:rPr lang="da-DK" dirty="0" err="1" smtClean="0"/>
              <a:t>concentrations</a:t>
            </a:r>
            <a:r>
              <a:rPr lang="da-DK" dirty="0" smtClean="0"/>
              <a:t> (SU) or fragment </a:t>
            </a:r>
            <a:r>
              <a:rPr lang="da-DK" dirty="0" err="1" smtClean="0"/>
              <a:t>classes</a:t>
            </a:r>
            <a:r>
              <a:rPr lang="da-DK" dirty="0" smtClean="0"/>
              <a:t> (SU + FSU) as </a:t>
            </a:r>
            <a:r>
              <a:rPr lang="da-DK" dirty="0" err="1" smtClean="0"/>
              <a:t>function</a:t>
            </a:r>
            <a:r>
              <a:rPr lang="da-DK" dirty="0" smtClean="0"/>
              <a:t> of posi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94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Excel </a:t>
            </a:r>
            <a:r>
              <a:rPr lang="da-DK" dirty="0" err="1"/>
              <a:t>s</a:t>
            </a:r>
            <a:r>
              <a:rPr lang="da-DK" dirty="0" err="1" smtClean="0"/>
              <a:t>preadsheets</a:t>
            </a:r>
            <a:r>
              <a:rPr lang="da-DK" dirty="0" smtClean="0"/>
              <a:t> for SU, FSU and the </a:t>
            </a:r>
            <a:r>
              <a:rPr lang="da-DK" dirty="0" err="1" smtClean="0"/>
              <a:t>extended</a:t>
            </a:r>
            <a:r>
              <a:rPr lang="da-DK" dirty="0" smtClean="0"/>
              <a:t> </a:t>
            </a:r>
            <a:r>
              <a:rPr lang="da-DK" dirty="0" err="1" smtClean="0"/>
              <a:t>Gy’s</a:t>
            </a:r>
            <a:r>
              <a:rPr lang="da-DK" dirty="0" smtClean="0"/>
              <a:t> </a:t>
            </a:r>
            <a:r>
              <a:rPr lang="da-DK" dirty="0" err="1" smtClean="0"/>
              <a:t>formula</a:t>
            </a:r>
            <a:r>
              <a:rPr lang="da-DK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8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278" y="1053307"/>
            <a:ext cx="4627172" cy="46271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29397" y="1926222"/>
            <a:ext cx="55889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sz="2000" dirty="0" smtClean="0"/>
              <a:t>SU for 1-D 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sz="2000" dirty="0" smtClean="0"/>
              <a:t>SU for 2-D 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sz="2000" dirty="0" smtClean="0"/>
              <a:t>SU and </a:t>
            </a:r>
            <a:r>
              <a:rPr lang="da-DK" sz="2000" dirty="0" err="1" smtClean="0"/>
              <a:t>variographic</a:t>
            </a:r>
            <a:r>
              <a:rPr lang="da-DK" sz="2000" dirty="0" smtClean="0"/>
              <a:t> </a:t>
            </a:r>
            <a:r>
              <a:rPr lang="da-DK" sz="2000" dirty="0" err="1" smtClean="0"/>
              <a:t>analysis</a:t>
            </a:r>
            <a:endParaRPr lang="da-DK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a-DK" sz="2000" dirty="0" smtClean="0"/>
              <a:t>SU and FSU for CSU</a:t>
            </a:r>
          </a:p>
          <a:p>
            <a:r>
              <a:rPr lang="da-DK" sz="2000" dirty="0" smtClean="0"/>
              <a:t>	All </a:t>
            </a:r>
            <a:r>
              <a:rPr lang="da-DK" sz="2000" dirty="0" err="1" smtClean="0"/>
              <a:t>inclusive</a:t>
            </a:r>
            <a:r>
              <a:rPr lang="da-DK" sz="2000" dirty="0" smtClean="0"/>
              <a:t> </a:t>
            </a:r>
            <a:r>
              <a:rPr lang="da-DK" sz="2000" dirty="0" err="1" smtClean="0"/>
              <a:t>variograms</a:t>
            </a:r>
            <a:r>
              <a:rPr lang="da-DK" sz="2000" dirty="0" smtClean="0"/>
              <a:t> and </a:t>
            </a:r>
          </a:p>
          <a:p>
            <a:r>
              <a:rPr lang="da-DK" sz="2000" dirty="0" smtClean="0"/>
              <a:t>	</a:t>
            </a:r>
            <a:r>
              <a:rPr lang="da-DK" sz="2000" dirty="0" err="1" smtClean="0"/>
              <a:t>Discrete</a:t>
            </a:r>
            <a:r>
              <a:rPr lang="da-DK" sz="2000" dirty="0" smtClean="0"/>
              <a:t> </a:t>
            </a:r>
            <a:r>
              <a:rPr lang="da-DK" sz="2000" dirty="0" err="1" smtClean="0"/>
              <a:t>Fourier</a:t>
            </a:r>
            <a:r>
              <a:rPr lang="da-DK" sz="2000" dirty="0" smtClean="0"/>
              <a:t> </a:t>
            </a:r>
            <a:r>
              <a:rPr lang="da-DK" sz="2000" dirty="0" err="1" smtClean="0"/>
              <a:t>Transforms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29397" y="4188800"/>
            <a:ext cx="46249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da-DK" sz="2000" dirty="0" smtClean="0"/>
              <a:t>The </a:t>
            </a:r>
            <a:r>
              <a:rPr lang="da-DK" sz="2000" dirty="0" err="1" smtClean="0"/>
              <a:t>extended</a:t>
            </a:r>
            <a:r>
              <a:rPr lang="da-DK" sz="2000" dirty="0" smtClean="0"/>
              <a:t> Gy’ </a:t>
            </a:r>
            <a:r>
              <a:rPr lang="da-DK" sz="2000" dirty="0" err="1" smtClean="0"/>
              <a:t>formula</a:t>
            </a:r>
            <a:endParaRPr lang="da-DK" sz="20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a-DK" sz="2000" dirty="0" smtClean="0"/>
              <a:t>Fundamental Sampling </a:t>
            </a:r>
            <a:r>
              <a:rPr lang="da-DK" sz="2000" dirty="0" err="1" smtClean="0"/>
              <a:t>Uncertainty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227769" y="5540638"/>
            <a:ext cx="8063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000" dirty="0" smtClean="0"/>
              <a:t>B. Svensmark, </a:t>
            </a:r>
            <a:r>
              <a:rPr lang="da-DK" sz="2000" dirty="0" err="1" smtClean="0"/>
              <a:t>Toolbox</a:t>
            </a:r>
            <a:r>
              <a:rPr lang="da-DK" sz="2000" dirty="0" smtClean="0"/>
              <a:t> for </a:t>
            </a:r>
            <a:r>
              <a:rPr lang="da-DK" sz="2000" dirty="0" err="1" smtClean="0"/>
              <a:t>analytcal</a:t>
            </a:r>
            <a:r>
              <a:rPr lang="da-DK" sz="2000" dirty="0" smtClean="0"/>
              <a:t> </a:t>
            </a:r>
            <a:r>
              <a:rPr lang="da-DK" sz="2000" dirty="0" err="1" smtClean="0"/>
              <a:t>chemistry</a:t>
            </a:r>
            <a:r>
              <a:rPr lang="da-DK" sz="2000" dirty="0" smtClean="0"/>
              <a:t>, </a:t>
            </a:r>
            <a:r>
              <a:rPr lang="da-DK" sz="2000" b="1" dirty="0" smtClean="0"/>
              <a:t>bosvensmark.dk</a:t>
            </a:r>
            <a:r>
              <a:rPr lang="da-DK" sz="2000" dirty="0" smtClean="0"/>
              <a:t>, 202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390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61813"/>
            <a:ext cx="12192000" cy="649618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19</a:t>
            </a:fld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3" b="13645"/>
          <a:stretch/>
        </p:blipFill>
        <p:spPr>
          <a:xfrm>
            <a:off x="690517" y="640808"/>
            <a:ext cx="10810966" cy="58491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61330" y="2572162"/>
            <a:ext cx="38843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5400" b="1" dirty="0" err="1" smtClean="0">
                <a:solidFill>
                  <a:srgbClr val="FFFF00"/>
                </a:solidFill>
                <a:latin typeface="Monotype Corsiva" panose="03010101010201010101" pitchFamily="66" charset="0"/>
              </a:rPr>
              <a:t>Thank</a:t>
            </a:r>
            <a:r>
              <a:rPr lang="da-DK" sz="5400" b="1" dirty="0" smtClean="0">
                <a:solidFill>
                  <a:srgbClr val="FFFF00"/>
                </a:solidFill>
                <a:latin typeface="Monotype Corsiva" panose="03010101010201010101" pitchFamily="66" charset="0"/>
              </a:rPr>
              <a:t> </a:t>
            </a:r>
            <a:r>
              <a:rPr lang="da-DK" sz="5400" b="1" dirty="0" err="1" smtClean="0">
                <a:solidFill>
                  <a:srgbClr val="FFFF00"/>
                </a:solidFill>
                <a:latin typeface="Monotype Corsiva" panose="03010101010201010101" pitchFamily="66" charset="0"/>
              </a:rPr>
              <a:t>you</a:t>
            </a:r>
            <a:r>
              <a:rPr lang="da-DK" sz="5400" b="1" dirty="0" smtClean="0">
                <a:solidFill>
                  <a:srgbClr val="FFFF00"/>
                </a:solidFill>
                <a:latin typeface="Monotype Corsiva" panose="03010101010201010101" pitchFamily="66" charset="0"/>
              </a:rPr>
              <a:t> for </a:t>
            </a:r>
          </a:p>
          <a:p>
            <a:r>
              <a:rPr lang="da-DK" sz="5400" b="1" dirty="0" err="1" smtClean="0">
                <a:solidFill>
                  <a:srgbClr val="FFFF00"/>
                </a:solidFill>
                <a:latin typeface="Monotype Corsiva" panose="03010101010201010101" pitchFamily="66" charset="0"/>
              </a:rPr>
              <a:t>your</a:t>
            </a:r>
            <a:r>
              <a:rPr lang="da-DK" sz="5400" b="1" dirty="0" smtClean="0">
                <a:solidFill>
                  <a:srgbClr val="FFFF00"/>
                </a:solidFill>
                <a:latin typeface="Monotype Corsiva" panose="03010101010201010101" pitchFamily="66" charset="0"/>
              </a:rPr>
              <a:t> attention!</a:t>
            </a:r>
            <a:endParaRPr lang="en-US" sz="5400" b="1" dirty="0">
              <a:solidFill>
                <a:srgbClr val="FFFF00"/>
              </a:solidFill>
              <a:latin typeface="Monotype Corsiva" panose="030101010102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15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Sampling Uncertainty </a:t>
            </a:r>
            <a:r>
              <a:rPr lang="en-US" b="1" dirty="0" smtClean="0"/>
              <a:t>SU</a:t>
            </a:r>
            <a:r>
              <a:rPr lang="da-DK" dirty="0"/>
              <a:t/>
            </a:r>
            <a:br>
              <a:rPr lang="da-DK" dirty="0"/>
            </a:b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2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26458" y="1189828"/>
            <a:ext cx="99418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Introduction:</a:t>
            </a:r>
          </a:p>
          <a:p>
            <a:r>
              <a:rPr lang="en-GB" dirty="0" smtClean="0"/>
              <a:t>Pierre </a:t>
            </a:r>
            <a:r>
              <a:rPr lang="en-GB" dirty="0" err="1" smtClean="0"/>
              <a:t>Gy’s</a:t>
            </a:r>
            <a:r>
              <a:rPr lang="en-GB" dirty="0" smtClean="0"/>
              <a:t> Theory of Sampling has been a part of the curriculum in analytical chemistry at University of Copenhagen since 1998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is work is the result of considerations regarding how to understand and explain the correct sampling errors  FSE and GSE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107530" y="3042768"/>
            <a:ext cx="5314275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ym typeface="Symbol" panose="05050102010706020507" pitchFamily="18" charset="2"/>
              </a:rPr>
              <a:t>The Sampling Uncertainty, </a:t>
            </a:r>
            <a:r>
              <a:rPr lang="en-GB" b="1" dirty="0" smtClean="0">
                <a:sym typeface="Symbol" panose="05050102010706020507" pitchFamily="18" charset="2"/>
              </a:rPr>
              <a:t>SU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ym typeface="Symbol" panose="05050102010706020507" pitchFamily="18" charset="2"/>
              </a:rPr>
              <a:t>Validation by comparison of SU and variogr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ym typeface="Symbol" panose="05050102010706020507" pitchFamily="18" charset="2"/>
              </a:rPr>
              <a:t>1-dimensional </a:t>
            </a:r>
            <a:r>
              <a:rPr lang="en-GB" dirty="0">
                <a:sym typeface="Symbol" panose="05050102010706020507" pitchFamily="18" charset="2"/>
              </a:rPr>
              <a:t>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ym typeface="Symbol" panose="05050102010706020507" pitchFamily="18" charset="2"/>
              </a:rPr>
              <a:t>2-dimensional 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ym typeface="Symbol" panose="05050102010706020507" pitchFamily="18" charset="2"/>
              </a:rPr>
              <a:t>The Correct Sampling Uncertainty, CS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ym typeface="Symbol" panose="05050102010706020507" pitchFamily="18" charset="2"/>
              </a:rPr>
              <a:t>Conclu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146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 Sampling Uncertainty </a:t>
            </a:r>
            <a:r>
              <a:rPr lang="en-GB" b="1" dirty="0" smtClean="0"/>
              <a:t>SU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3</a:t>
            </a:fld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4833551" y="1573341"/>
            <a:ext cx="3081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ea typeface="Times New Roman" panose="02020603050405020304" pitchFamily="18" charset="0"/>
                <a:cs typeface="Times New Roman" panose="02020603050405020304" pitchFamily="18" charset="0"/>
              </a:rPr>
              <a:t>Heterogeneity of one group:</a:t>
            </a:r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51140"/>
              </p:ext>
            </p:extLst>
          </p:nvPr>
        </p:nvGraphicFramePr>
        <p:xfrm>
          <a:off x="8509096" y="1260567"/>
          <a:ext cx="2517438" cy="9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4" imgW="1258719" imgH="485585" progId="Equation.DSMT4">
                  <p:embed/>
                </p:oleObj>
              </mc:Choice>
              <mc:Fallback>
                <p:oleObj name="Equation" r:id="rId4" imgW="1258719" imgH="48558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9096" y="1260567"/>
                        <a:ext cx="2517438" cy="9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45426" y="4920050"/>
            <a:ext cx="11227496" cy="1630296"/>
            <a:chOff x="545426" y="4920050"/>
            <a:chExt cx="11227496" cy="1630296"/>
          </a:xfrm>
        </p:grpSpPr>
        <p:grpSp>
          <p:nvGrpSpPr>
            <p:cNvPr id="38" name="Group 37"/>
            <p:cNvGrpSpPr/>
            <p:nvPr/>
          </p:nvGrpSpPr>
          <p:grpSpPr>
            <a:xfrm>
              <a:off x="545426" y="4920050"/>
              <a:ext cx="10663200" cy="1630296"/>
              <a:chOff x="454925" y="4914044"/>
              <a:chExt cx="10663200" cy="1630296"/>
            </a:xfrm>
          </p:grpSpPr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4642161"/>
                  </p:ext>
                </p:extLst>
              </p:nvPr>
            </p:nvGraphicFramePr>
            <p:xfrm>
              <a:off x="1911179" y="5377528"/>
              <a:ext cx="5611813" cy="1166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9" name="Equation" r:id="rId6" imgW="2806560" imgH="583920" progId="Equation.DSMT4">
                      <p:embed/>
                    </p:oleObj>
                  </mc:Choice>
                  <mc:Fallback>
                    <p:oleObj name="Equation" r:id="rId6" imgW="2806560" imgH="58392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911179" y="5377528"/>
                            <a:ext cx="5611813" cy="1166812"/>
                          </a:xfrm>
                          <a:prstGeom prst="rect">
                            <a:avLst/>
                          </a:prstGeom>
                          <a:ln w="349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454925" y="4914044"/>
                <a:ext cx="1066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The Sampling Uncertainty </a:t>
                </a:r>
                <a:r>
                  <a:rPr lang="en-GB" b="1" dirty="0" smtClean="0"/>
                  <a:t>SU </a:t>
                </a:r>
                <a:r>
                  <a:rPr lang="en-GB" dirty="0" smtClean="0"/>
                  <a:t>is simply the standard deviation for all potential samples in a lot: </a:t>
                </a:r>
                <a:endParaRPr lang="en-GB" dirty="0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7733034" y="5831192"/>
              <a:ext cx="40398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i="1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i="1" baseline="-250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GB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is the number of potential </a:t>
              </a:r>
              <a:r>
                <a:rPr lang="en-GB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samples</a:t>
              </a:r>
              <a:endParaRPr lang="en-GB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45252" y="4581883"/>
            <a:ext cx="24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</a:t>
            </a:r>
            <a:endParaRPr lang="en-GB" dirty="0"/>
          </a:p>
        </p:txBody>
      </p:sp>
      <p:grpSp>
        <p:nvGrpSpPr>
          <p:cNvPr id="13" name="Group 12"/>
          <p:cNvGrpSpPr/>
          <p:nvPr/>
        </p:nvGrpSpPr>
        <p:grpSpPr>
          <a:xfrm>
            <a:off x="582611" y="3145645"/>
            <a:ext cx="3036409" cy="1677526"/>
            <a:chOff x="454925" y="3101891"/>
            <a:chExt cx="3036409" cy="1677526"/>
          </a:xfrm>
        </p:grpSpPr>
        <p:grpSp>
          <p:nvGrpSpPr>
            <p:cNvPr id="51" name="Group 50"/>
            <p:cNvGrpSpPr/>
            <p:nvPr/>
          </p:nvGrpSpPr>
          <p:grpSpPr>
            <a:xfrm>
              <a:off x="540262" y="3262993"/>
              <a:ext cx="2866991" cy="1111606"/>
              <a:chOff x="1075074" y="917748"/>
              <a:chExt cx="2889374" cy="2514040"/>
            </a:xfrm>
          </p:grpSpPr>
          <p:sp>
            <p:nvSpPr>
              <p:cNvPr id="53" name="Freeform 52"/>
              <p:cNvSpPr/>
              <p:nvPr/>
            </p:nvSpPr>
            <p:spPr>
              <a:xfrm>
                <a:off x="1075074" y="917748"/>
                <a:ext cx="2889374" cy="1299211"/>
              </a:xfrm>
              <a:custGeom>
                <a:avLst/>
                <a:gdLst>
                  <a:gd name="connsiteX0" fmla="*/ 3299 w 2889374"/>
                  <a:gd name="connsiteY0" fmla="*/ 1232536 h 1299211"/>
                  <a:gd name="connsiteX1" fmla="*/ 3299 w 2889374"/>
                  <a:gd name="connsiteY1" fmla="*/ 251461 h 1299211"/>
                  <a:gd name="connsiteX2" fmla="*/ 1009139 w 2889374"/>
                  <a:gd name="connsiteY2" fmla="*/ 241936 h 1299211"/>
                  <a:gd name="connsiteX3" fmla="*/ 1542539 w 2889374"/>
                  <a:gd name="connsiteY3" fmla="*/ 1 h 1299211"/>
                  <a:gd name="connsiteX4" fmla="*/ 2209289 w 2889374"/>
                  <a:gd name="connsiteY4" fmla="*/ 238126 h 1299211"/>
                  <a:gd name="connsiteX5" fmla="*/ 2889374 w 2889374"/>
                  <a:gd name="connsiteY5" fmla="*/ 171451 h 1299211"/>
                  <a:gd name="connsiteX6" fmla="*/ 2885564 w 2889374"/>
                  <a:gd name="connsiteY6" fmla="*/ 1299211 h 1299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889374" h="1299211">
                    <a:moveTo>
                      <a:pt x="3299" y="1232536"/>
                    </a:moveTo>
                    <a:cubicBezTo>
                      <a:pt x="441" y="822961"/>
                      <a:pt x="-2416" y="413386"/>
                      <a:pt x="3299" y="251461"/>
                    </a:cubicBezTo>
                    <a:cubicBezTo>
                      <a:pt x="338579" y="248286"/>
                      <a:pt x="752599" y="283846"/>
                      <a:pt x="1009139" y="241936"/>
                    </a:cubicBezTo>
                    <a:cubicBezTo>
                      <a:pt x="1265679" y="200026"/>
                      <a:pt x="1342514" y="636"/>
                      <a:pt x="1542539" y="1"/>
                    </a:cubicBezTo>
                    <a:cubicBezTo>
                      <a:pt x="1742564" y="-634"/>
                      <a:pt x="1984816" y="209551"/>
                      <a:pt x="2209289" y="238126"/>
                    </a:cubicBezTo>
                    <a:cubicBezTo>
                      <a:pt x="2433762" y="266701"/>
                      <a:pt x="2779519" y="176214"/>
                      <a:pt x="2889374" y="171451"/>
                    </a:cubicBezTo>
                    <a:lnTo>
                      <a:pt x="2885564" y="1299211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4" name="Freeform 53"/>
              <p:cNvSpPr/>
              <p:nvPr/>
            </p:nvSpPr>
            <p:spPr>
              <a:xfrm>
                <a:off x="1080278" y="2007409"/>
                <a:ext cx="2882265" cy="686781"/>
              </a:xfrm>
              <a:custGeom>
                <a:avLst/>
                <a:gdLst>
                  <a:gd name="connsiteX0" fmla="*/ 0 w 2882265"/>
                  <a:gd name="connsiteY0" fmla="*/ 548640 h 686781"/>
                  <a:gd name="connsiteX1" fmla="*/ 0 w 2882265"/>
                  <a:gd name="connsiteY1" fmla="*/ 0 h 686781"/>
                  <a:gd name="connsiteX2" fmla="*/ 645795 w 2882265"/>
                  <a:gd name="connsiteY2" fmla="*/ 137160 h 686781"/>
                  <a:gd name="connsiteX3" fmla="*/ 1215390 w 2882265"/>
                  <a:gd name="connsiteY3" fmla="*/ 30480 h 686781"/>
                  <a:gd name="connsiteX4" fmla="*/ 1864995 w 2882265"/>
                  <a:gd name="connsiteY4" fmla="*/ 144780 h 686781"/>
                  <a:gd name="connsiteX5" fmla="*/ 2451735 w 2882265"/>
                  <a:gd name="connsiteY5" fmla="*/ 3810 h 686781"/>
                  <a:gd name="connsiteX6" fmla="*/ 2880360 w 2882265"/>
                  <a:gd name="connsiteY6" fmla="*/ 100965 h 686781"/>
                  <a:gd name="connsiteX7" fmla="*/ 2880360 w 2882265"/>
                  <a:gd name="connsiteY7" fmla="*/ 628650 h 686781"/>
                  <a:gd name="connsiteX8" fmla="*/ 2882265 w 2882265"/>
                  <a:gd name="connsiteY8" fmla="*/ 649605 h 6867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882265" h="686781">
                    <a:moveTo>
                      <a:pt x="0" y="548640"/>
                    </a:moveTo>
                    <a:lnTo>
                      <a:pt x="0" y="0"/>
                    </a:lnTo>
                    <a:cubicBezTo>
                      <a:pt x="215265" y="45720"/>
                      <a:pt x="443230" y="132080"/>
                      <a:pt x="645795" y="137160"/>
                    </a:cubicBezTo>
                    <a:cubicBezTo>
                      <a:pt x="848360" y="142240"/>
                      <a:pt x="1012190" y="29210"/>
                      <a:pt x="1215390" y="30480"/>
                    </a:cubicBezTo>
                    <a:cubicBezTo>
                      <a:pt x="1418590" y="31750"/>
                      <a:pt x="1658938" y="149225"/>
                      <a:pt x="1864995" y="144780"/>
                    </a:cubicBezTo>
                    <a:cubicBezTo>
                      <a:pt x="2071052" y="140335"/>
                      <a:pt x="2282508" y="11112"/>
                      <a:pt x="2451735" y="3810"/>
                    </a:cubicBezTo>
                    <a:cubicBezTo>
                      <a:pt x="2620962" y="-3492"/>
                      <a:pt x="2808288" y="72708"/>
                      <a:pt x="2880360" y="100965"/>
                    </a:cubicBezTo>
                    <a:cubicBezTo>
                      <a:pt x="2880360" y="276860"/>
                      <a:pt x="2880043" y="537210"/>
                      <a:pt x="2880360" y="628650"/>
                    </a:cubicBezTo>
                    <a:cubicBezTo>
                      <a:pt x="2880677" y="720090"/>
                      <a:pt x="2881471" y="684847"/>
                      <a:pt x="2882265" y="649605"/>
                    </a:cubicBezTo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Freeform 54"/>
              <p:cNvSpPr/>
              <p:nvPr/>
            </p:nvSpPr>
            <p:spPr>
              <a:xfrm>
                <a:off x="1080278" y="2206577"/>
                <a:ext cx="2880360" cy="823817"/>
              </a:xfrm>
              <a:custGeom>
                <a:avLst/>
                <a:gdLst>
                  <a:gd name="connsiteX0" fmla="*/ 1905 w 2880360"/>
                  <a:gd name="connsiteY0" fmla="*/ 823817 h 823817"/>
                  <a:gd name="connsiteX1" fmla="*/ 0 w 2880360"/>
                  <a:gd name="connsiteY1" fmla="*/ 101822 h 823817"/>
                  <a:gd name="connsiteX2" fmla="*/ 386715 w 2880360"/>
                  <a:gd name="connsiteY2" fmla="*/ 14192 h 823817"/>
                  <a:gd name="connsiteX3" fmla="*/ 843915 w 2880360"/>
                  <a:gd name="connsiteY3" fmla="*/ 187547 h 823817"/>
                  <a:gd name="connsiteX4" fmla="*/ 1280160 w 2880360"/>
                  <a:gd name="connsiteY4" fmla="*/ 341852 h 823817"/>
                  <a:gd name="connsiteX5" fmla="*/ 1897380 w 2880360"/>
                  <a:gd name="connsiteY5" fmla="*/ 372332 h 823817"/>
                  <a:gd name="connsiteX6" fmla="*/ 2339340 w 2880360"/>
                  <a:gd name="connsiteY6" fmla="*/ 328517 h 823817"/>
                  <a:gd name="connsiteX7" fmla="*/ 2880360 w 2880360"/>
                  <a:gd name="connsiteY7" fmla="*/ 181832 h 823817"/>
                  <a:gd name="connsiteX8" fmla="*/ 2876550 w 2880360"/>
                  <a:gd name="connsiteY8" fmla="*/ 823817 h 823817"/>
                  <a:gd name="connsiteX9" fmla="*/ 2876550 w 2880360"/>
                  <a:gd name="connsiteY9" fmla="*/ 823817 h 8238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880360" h="823817">
                    <a:moveTo>
                      <a:pt x="1905" y="823817"/>
                    </a:moveTo>
                    <a:lnTo>
                      <a:pt x="0" y="101822"/>
                    </a:lnTo>
                    <a:cubicBezTo>
                      <a:pt x="64135" y="-33115"/>
                      <a:pt x="246063" y="-95"/>
                      <a:pt x="386715" y="14192"/>
                    </a:cubicBezTo>
                    <a:cubicBezTo>
                      <a:pt x="527367" y="28479"/>
                      <a:pt x="695007" y="132937"/>
                      <a:pt x="843915" y="187547"/>
                    </a:cubicBezTo>
                    <a:cubicBezTo>
                      <a:pt x="992823" y="242157"/>
                      <a:pt x="1104583" y="311054"/>
                      <a:pt x="1280160" y="341852"/>
                    </a:cubicBezTo>
                    <a:cubicBezTo>
                      <a:pt x="1455738" y="372649"/>
                      <a:pt x="1720850" y="374554"/>
                      <a:pt x="1897380" y="372332"/>
                    </a:cubicBezTo>
                    <a:cubicBezTo>
                      <a:pt x="2073910" y="370109"/>
                      <a:pt x="2175510" y="360267"/>
                      <a:pt x="2339340" y="328517"/>
                    </a:cubicBezTo>
                    <a:cubicBezTo>
                      <a:pt x="2503170" y="296767"/>
                      <a:pt x="2691765" y="239299"/>
                      <a:pt x="2880360" y="181832"/>
                    </a:cubicBezTo>
                    <a:lnTo>
                      <a:pt x="2876550" y="823817"/>
                    </a:lnTo>
                    <a:lnTo>
                      <a:pt x="2876550" y="823817"/>
                    </a:ln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Freeform 55"/>
              <p:cNvSpPr/>
              <p:nvPr/>
            </p:nvSpPr>
            <p:spPr>
              <a:xfrm>
                <a:off x="1076468" y="2822188"/>
                <a:ext cx="2887980" cy="609600"/>
              </a:xfrm>
              <a:custGeom>
                <a:avLst/>
                <a:gdLst>
                  <a:gd name="connsiteX0" fmla="*/ 0 w 2887980"/>
                  <a:gd name="connsiteY0" fmla="*/ 609600 h 609600"/>
                  <a:gd name="connsiteX1" fmla="*/ 1905 w 2887980"/>
                  <a:gd name="connsiteY1" fmla="*/ 173355 h 609600"/>
                  <a:gd name="connsiteX2" fmla="*/ 384810 w 2887980"/>
                  <a:gd name="connsiteY2" fmla="*/ 201930 h 609600"/>
                  <a:gd name="connsiteX3" fmla="*/ 731520 w 2887980"/>
                  <a:gd name="connsiteY3" fmla="*/ 184785 h 609600"/>
                  <a:gd name="connsiteX4" fmla="*/ 981075 w 2887980"/>
                  <a:gd name="connsiteY4" fmla="*/ 146685 h 609600"/>
                  <a:gd name="connsiteX5" fmla="*/ 1289685 w 2887980"/>
                  <a:gd name="connsiteY5" fmla="*/ 160020 h 609600"/>
                  <a:gd name="connsiteX6" fmla="*/ 1546860 w 2887980"/>
                  <a:gd name="connsiteY6" fmla="*/ 198120 h 609600"/>
                  <a:gd name="connsiteX7" fmla="*/ 1811655 w 2887980"/>
                  <a:gd name="connsiteY7" fmla="*/ 133350 h 609600"/>
                  <a:gd name="connsiteX8" fmla="*/ 2047875 w 2887980"/>
                  <a:gd name="connsiteY8" fmla="*/ 142875 h 609600"/>
                  <a:gd name="connsiteX9" fmla="*/ 2247900 w 2887980"/>
                  <a:gd name="connsiteY9" fmla="*/ 201930 h 609600"/>
                  <a:gd name="connsiteX10" fmla="*/ 2514600 w 2887980"/>
                  <a:gd name="connsiteY10" fmla="*/ 0 h 609600"/>
                  <a:gd name="connsiteX11" fmla="*/ 2887980 w 2887980"/>
                  <a:gd name="connsiteY11" fmla="*/ 169545 h 609600"/>
                  <a:gd name="connsiteX12" fmla="*/ 2882265 w 2887980"/>
                  <a:gd name="connsiteY12" fmla="*/ 59817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887980" h="609600">
                    <a:moveTo>
                      <a:pt x="0" y="609600"/>
                    </a:moveTo>
                    <a:lnTo>
                      <a:pt x="1905" y="173355"/>
                    </a:lnTo>
                    <a:cubicBezTo>
                      <a:pt x="129540" y="182880"/>
                      <a:pt x="263208" y="200025"/>
                      <a:pt x="384810" y="201930"/>
                    </a:cubicBezTo>
                    <a:cubicBezTo>
                      <a:pt x="506412" y="203835"/>
                      <a:pt x="632143" y="193992"/>
                      <a:pt x="731520" y="184785"/>
                    </a:cubicBezTo>
                    <a:cubicBezTo>
                      <a:pt x="830897" y="175578"/>
                      <a:pt x="888047" y="150813"/>
                      <a:pt x="981075" y="146685"/>
                    </a:cubicBezTo>
                    <a:cubicBezTo>
                      <a:pt x="1074103" y="142557"/>
                      <a:pt x="1195387" y="151447"/>
                      <a:pt x="1289685" y="160020"/>
                    </a:cubicBezTo>
                    <a:cubicBezTo>
                      <a:pt x="1383983" y="168593"/>
                      <a:pt x="1459865" y="202565"/>
                      <a:pt x="1546860" y="198120"/>
                    </a:cubicBezTo>
                    <a:cubicBezTo>
                      <a:pt x="1633855" y="193675"/>
                      <a:pt x="1728153" y="142557"/>
                      <a:pt x="1811655" y="133350"/>
                    </a:cubicBezTo>
                    <a:cubicBezTo>
                      <a:pt x="1895157" y="124143"/>
                      <a:pt x="1975167" y="131445"/>
                      <a:pt x="2047875" y="142875"/>
                    </a:cubicBezTo>
                    <a:cubicBezTo>
                      <a:pt x="2120583" y="154305"/>
                      <a:pt x="2170112" y="225743"/>
                      <a:pt x="2247900" y="201930"/>
                    </a:cubicBezTo>
                    <a:cubicBezTo>
                      <a:pt x="2325688" y="178117"/>
                      <a:pt x="2407920" y="5397"/>
                      <a:pt x="2514600" y="0"/>
                    </a:cubicBezTo>
                    <a:lnTo>
                      <a:pt x="2887980" y="169545"/>
                    </a:lnTo>
                    <a:lnTo>
                      <a:pt x="2882265" y="598170"/>
                    </a:lnTo>
                  </a:path>
                </a:pathLst>
              </a:cu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542726" y="3101891"/>
              <a:ext cx="2862374" cy="12693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10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54925" y="4410085"/>
              <a:ext cx="3036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One group is one increment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066993" y="3126744"/>
              <a:ext cx="366633" cy="1216539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559741" y="3641781"/>
              <a:ext cx="2843732" cy="0"/>
            </a:xfrm>
            <a:prstGeom prst="line">
              <a:avLst/>
            </a:prstGeom>
            <a:ln w="19050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551608" y="1553810"/>
            <a:ext cx="3756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/>
              <a:t>SU is </a:t>
            </a:r>
            <a:r>
              <a:rPr lang="da-DK" dirty="0" err="1" smtClean="0"/>
              <a:t>derived</a:t>
            </a:r>
            <a:r>
              <a:rPr lang="da-DK" dirty="0" smtClean="0"/>
              <a:t> from the </a:t>
            </a:r>
            <a:r>
              <a:rPr lang="da-DK" dirty="0" err="1" smtClean="0"/>
              <a:t>distributional</a:t>
            </a:r>
            <a:r>
              <a:rPr lang="da-DK" dirty="0" smtClean="0"/>
              <a:t> </a:t>
            </a:r>
            <a:r>
              <a:rPr lang="da-DK" dirty="0" err="1" smtClean="0"/>
              <a:t>heterogeneity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5426" y="2605615"/>
            <a:ext cx="11181030" cy="2170141"/>
            <a:chOff x="399282" y="2602716"/>
            <a:chExt cx="11181030" cy="2170141"/>
          </a:xfrm>
        </p:grpSpPr>
        <p:sp>
          <p:nvSpPr>
            <p:cNvPr id="5" name="TextBox 4"/>
            <p:cNvSpPr txBox="1"/>
            <p:nvPr/>
          </p:nvSpPr>
          <p:spPr>
            <a:xfrm>
              <a:off x="399282" y="2602716"/>
              <a:ext cx="11011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For SU a group is redefined from one increment to one sample, i.e. all the increments in one sample.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091329" y="4403525"/>
              <a:ext cx="2741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00B050"/>
                  </a:solidFill>
                </a:rPr>
                <a:t>One group is one sample</a:t>
              </a:r>
              <a:endParaRPr lang="en-GB" dirty="0">
                <a:solidFill>
                  <a:srgbClr val="00B05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048775" y="3135959"/>
              <a:ext cx="4531537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The </a:t>
              </a:r>
              <a:r>
                <a:rPr lang="en-GB" dirty="0" smtClean="0"/>
                <a:t>Sampling </a:t>
              </a:r>
              <a:r>
                <a:rPr lang="en-GB" dirty="0"/>
                <a:t>Uncertainty is the </a:t>
              </a:r>
              <a:r>
                <a:rPr lang="en-GB" dirty="0" smtClean="0"/>
                <a:t>correct </a:t>
              </a:r>
              <a:r>
                <a:rPr lang="en-GB" dirty="0"/>
                <a:t>sampling uncertainty caused by the combined properties </a:t>
              </a:r>
              <a:r>
                <a:rPr lang="en-GB" dirty="0" smtClean="0"/>
                <a:t>of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the </a:t>
              </a:r>
              <a:r>
                <a:rPr lang="en-GB" dirty="0"/>
                <a:t>material in the lot and </a:t>
              </a:r>
              <a:endParaRPr lang="en-GB" dirty="0" smtClean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dirty="0" smtClean="0"/>
                <a:t>the </a:t>
              </a:r>
              <a:r>
                <a:rPr lang="en-GB" dirty="0"/>
                <a:t>sampling </a:t>
              </a:r>
              <a:r>
                <a:rPr lang="en-GB" dirty="0" smtClean="0"/>
                <a:t>protocol</a:t>
              </a:r>
              <a:endParaRPr lang="en-GB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4363679" y="3633106"/>
              <a:ext cx="1424017" cy="0"/>
            </a:xfrm>
            <a:prstGeom prst="line">
              <a:avLst/>
            </a:prstGeom>
            <a:ln w="38100">
              <a:solidFill>
                <a:schemeClr val="bg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816969" y="3996895"/>
              <a:ext cx="1424017" cy="0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240986" y="3996895"/>
              <a:ext cx="1424017" cy="0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4017052" y="3143742"/>
              <a:ext cx="2866991" cy="1239906"/>
              <a:chOff x="4482958" y="2240869"/>
              <a:chExt cx="2866991" cy="1239906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482958" y="2397819"/>
                <a:ext cx="2866991" cy="1082956"/>
                <a:chOff x="1075074" y="917748"/>
                <a:chExt cx="2889374" cy="2514040"/>
              </a:xfrm>
            </p:grpSpPr>
            <p:sp>
              <p:nvSpPr>
                <p:cNvPr id="37" name="Freeform 36"/>
                <p:cNvSpPr/>
                <p:nvPr/>
              </p:nvSpPr>
              <p:spPr>
                <a:xfrm>
                  <a:off x="1075074" y="917748"/>
                  <a:ext cx="2889374" cy="1299211"/>
                </a:xfrm>
                <a:custGeom>
                  <a:avLst/>
                  <a:gdLst>
                    <a:gd name="connsiteX0" fmla="*/ 3299 w 2889374"/>
                    <a:gd name="connsiteY0" fmla="*/ 1232536 h 1299211"/>
                    <a:gd name="connsiteX1" fmla="*/ 3299 w 2889374"/>
                    <a:gd name="connsiteY1" fmla="*/ 251461 h 1299211"/>
                    <a:gd name="connsiteX2" fmla="*/ 1009139 w 2889374"/>
                    <a:gd name="connsiteY2" fmla="*/ 241936 h 1299211"/>
                    <a:gd name="connsiteX3" fmla="*/ 1542539 w 2889374"/>
                    <a:gd name="connsiteY3" fmla="*/ 1 h 1299211"/>
                    <a:gd name="connsiteX4" fmla="*/ 2209289 w 2889374"/>
                    <a:gd name="connsiteY4" fmla="*/ 238126 h 1299211"/>
                    <a:gd name="connsiteX5" fmla="*/ 2889374 w 2889374"/>
                    <a:gd name="connsiteY5" fmla="*/ 171451 h 1299211"/>
                    <a:gd name="connsiteX6" fmla="*/ 2885564 w 2889374"/>
                    <a:gd name="connsiteY6" fmla="*/ 1299211 h 12992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889374" h="1299211">
                      <a:moveTo>
                        <a:pt x="3299" y="1232536"/>
                      </a:moveTo>
                      <a:cubicBezTo>
                        <a:pt x="441" y="822961"/>
                        <a:pt x="-2416" y="413386"/>
                        <a:pt x="3299" y="251461"/>
                      </a:cubicBezTo>
                      <a:cubicBezTo>
                        <a:pt x="338579" y="248286"/>
                        <a:pt x="752599" y="283846"/>
                        <a:pt x="1009139" y="241936"/>
                      </a:cubicBezTo>
                      <a:cubicBezTo>
                        <a:pt x="1265679" y="200026"/>
                        <a:pt x="1342514" y="636"/>
                        <a:pt x="1542539" y="1"/>
                      </a:cubicBezTo>
                      <a:cubicBezTo>
                        <a:pt x="1742564" y="-634"/>
                        <a:pt x="1984816" y="209551"/>
                        <a:pt x="2209289" y="238126"/>
                      </a:cubicBezTo>
                      <a:cubicBezTo>
                        <a:pt x="2433762" y="266701"/>
                        <a:pt x="2779519" y="176214"/>
                        <a:pt x="2889374" y="171451"/>
                      </a:cubicBezTo>
                      <a:lnTo>
                        <a:pt x="2885564" y="1299211"/>
                      </a:lnTo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>
                  <a:off x="1080278" y="2007409"/>
                  <a:ext cx="2882265" cy="686781"/>
                </a:xfrm>
                <a:custGeom>
                  <a:avLst/>
                  <a:gdLst>
                    <a:gd name="connsiteX0" fmla="*/ 0 w 2882265"/>
                    <a:gd name="connsiteY0" fmla="*/ 548640 h 686781"/>
                    <a:gd name="connsiteX1" fmla="*/ 0 w 2882265"/>
                    <a:gd name="connsiteY1" fmla="*/ 0 h 686781"/>
                    <a:gd name="connsiteX2" fmla="*/ 645795 w 2882265"/>
                    <a:gd name="connsiteY2" fmla="*/ 137160 h 686781"/>
                    <a:gd name="connsiteX3" fmla="*/ 1215390 w 2882265"/>
                    <a:gd name="connsiteY3" fmla="*/ 30480 h 686781"/>
                    <a:gd name="connsiteX4" fmla="*/ 1864995 w 2882265"/>
                    <a:gd name="connsiteY4" fmla="*/ 144780 h 686781"/>
                    <a:gd name="connsiteX5" fmla="*/ 2451735 w 2882265"/>
                    <a:gd name="connsiteY5" fmla="*/ 3810 h 686781"/>
                    <a:gd name="connsiteX6" fmla="*/ 2880360 w 2882265"/>
                    <a:gd name="connsiteY6" fmla="*/ 100965 h 686781"/>
                    <a:gd name="connsiteX7" fmla="*/ 2880360 w 2882265"/>
                    <a:gd name="connsiteY7" fmla="*/ 628650 h 686781"/>
                    <a:gd name="connsiteX8" fmla="*/ 2882265 w 2882265"/>
                    <a:gd name="connsiteY8" fmla="*/ 649605 h 6867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882265" h="686781">
                      <a:moveTo>
                        <a:pt x="0" y="548640"/>
                      </a:moveTo>
                      <a:lnTo>
                        <a:pt x="0" y="0"/>
                      </a:lnTo>
                      <a:cubicBezTo>
                        <a:pt x="215265" y="45720"/>
                        <a:pt x="443230" y="132080"/>
                        <a:pt x="645795" y="137160"/>
                      </a:cubicBezTo>
                      <a:cubicBezTo>
                        <a:pt x="848360" y="142240"/>
                        <a:pt x="1012190" y="29210"/>
                        <a:pt x="1215390" y="30480"/>
                      </a:cubicBezTo>
                      <a:cubicBezTo>
                        <a:pt x="1418590" y="31750"/>
                        <a:pt x="1658938" y="149225"/>
                        <a:pt x="1864995" y="144780"/>
                      </a:cubicBezTo>
                      <a:cubicBezTo>
                        <a:pt x="2071052" y="140335"/>
                        <a:pt x="2282508" y="11112"/>
                        <a:pt x="2451735" y="3810"/>
                      </a:cubicBezTo>
                      <a:cubicBezTo>
                        <a:pt x="2620962" y="-3492"/>
                        <a:pt x="2808288" y="72708"/>
                        <a:pt x="2880360" y="100965"/>
                      </a:cubicBezTo>
                      <a:cubicBezTo>
                        <a:pt x="2880360" y="276860"/>
                        <a:pt x="2880043" y="537210"/>
                        <a:pt x="2880360" y="628650"/>
                      </a:cubicBezTo>
                      <a:cubicBezTo>
                        <a:pt x="2880677" y="720090"/>
                        <a:pt x="2881471" y="684847"/>
                        <a:pt x="2882265" y="649605"/>
                      </a:cubicBezTo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>
                  <a:off x="1080278" y="2206577"/>
                  <a:ext cx="2880360" cy="823817"/>
                </a:xfrm>
                <a:custGeom>
                  <a:avLst/>
                  <a:gdLst>
                    <a:gd name="connsiteX0" fmla="*/ 1905 w 2880360"/>
                    <a:gd name="connsiteY0" fmla="*/ 823817 h 823817"/>
                    <a:gd name="connsiteX1" fmla="*/ 0 w 2880360"/>
                    <a:gd name="connsiteY1" fmla="*/ 101822 h 823817"/>
                    <a:gd name="connsiteX2" fmla="*/ 386715 w 2880360"/>
                    <a:gd name="connsiteY2" fmla="*/ 14192 h 823817"/>
                    <a:gd name="connsiteX3" fmla="*/ 843915 w 2880360"/>
                    <a:gd name="connsiteY3" fmla="*/ 187547 h 823817"/>
                    <a:gd name="connsiteX4" fmla="*/ 1280160 w 2880360"/>
                    <a:gd name="connsiteY4" fmla="*/ 341852 h 823817"/>
                    <a:gd name="connsiteX5" fmla="*/ 1897380 w 2880360"/>
                    <a:gd name="connsiteY5" fmla="*/ 372332 h 823817"/>
                    <a:gd name="connsiteX6" fmla="*/ 2339340 w 2880360"/>
                    <a:gd name="connsiteY6" fmla="*/ 328517 h 823817"/>
                    <a:gd name="connsiteX7" fmla="*/ 2880360 w 2880360"/>
                    <a:gd name="connsiteY7" fmla="*/ 181832 h 823817"/>
                    <a:gd name="connsiteX8" fmla="*/ 2876550 w 2880360"/>
                    <a:gd name="connsiteY8" fmla="*/ 823817 h 823817"/>
                    <a:gd name="connsiteX9" fmla="*/ 2876550 w 2880360"/>
                    <a:gd name="connsiteY9" fmla="*/ 823817 h 8238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880360" h="823817">
                      <a:moveTo>
                        <a:pt x="1905" y="823817"/>
                      </a:moveTo>
                      <a:lnTo>
                        <a:pt x="0" y="101822"/>
                      </a:lnTo>
                      <a:cubicBezTo>
                        <a:pt x="64135" y="-33115"/>
                        <a:pt x="246063" y="-95"/>
                        <a:pt x="386715" y="14192"/>
                      </a:cubicBezTo>
                      <a:cubicBezTo>
                        <a:pt x="527367" y="28479"/>
                        <a:pt x="695007" y="132937"/>
                        <a:pt x="843915" y="187547"/>
                      </a:cubicBezTo>
                      <a:cubicBezTo>
                        <a:pt x="992823" y="242157"/>
                        <a:pt x="1104583" y="311054"/>
                        <a:pt x="1280160" y="341852"/>
                      </a:cubicBezTo>
                      <a:cubicBezTo>
                        <a:pt x="1455738" y="372649"/>
                        <a:pt x="1720850" y="374554"/>
                        <a:pt x="1897380" y="372332"/>
                      </a:cubicBezTo>
                      <a:cubicBezTo>
                        <a:pt x="2073910" y="370109"/>
                        <a:pt x="2175510" y="360267"/>
                        <a:pt x="2339340" y="328517"/>
                      </a:cubicBezTo>
                      <a:cubicBezTo>
                        <a:pt x="2503170" y="296767"/>
                        <a:pt x="2691765" y="239299"/>
                        <a:pt x="2880360" y="181832"/>
                      </a:cubicBezTo>
                      <a:lnTo>
                        <a:pt x="2876550" y="823817"/>
                      </a:lnTo>
                      <a:lnTo>
                        <a:pt x="2876550" y="823817"/>
                      </a:lnTo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>
                  <a:off x="1076468" y="2822188"/>
                  <a:ext cx="2887980" cy="609600"/>
                </a:xfrm>
                <a:custGeom>
                  <a:avLst/>
                  <a:gdLst>
                    <a:gd name="connsiteX0" fmla="*/ 0 w 2887980"/>
                    <a:gd name="connsiteY0" fmla="*/ 609600 h 609600"/>
                    <a:gd name="connsiteX1" fmla="*/ 1905 w 2887980"/>
                    <a:gd name="connsiteY1" fmla="*/ 173355 h 609600"/>
                    <a:gd name="connsiteX2" fmla="*/ 384810 w 2887980"/>
                    <a:gd name="connsiteY2" fmla="*/ 201930 h 609600"/>
                    <a:gd name="connsiteX3" fmla="*/ 731520 w 2887980"/>
                    <a:gd name="connsiteY3" fmla="*/ 184785 h 609600"/>
                    <a:gd name="connsiteX4" fmla="*/ 981075 w 2887980"/>
                    <a:gd name="connsiteY4" fmla="*/ 146685 h 609600"/>
                    <a:gd name="connsiteX5" fmla="*/ 1289685 w 2887980"/>
                    <a:gd name="connsiteY5" fmla="*/ 160020 h 609600"/>
                    <a:gd name="connsiteX6" fmla="*/ 1546860 w 2887980"/>
                    <a:gd name="connsiteY6" fmla="*/ 198120 h 609600"/>
                    <a:gd name="connsiteX7" fmla="*/ 1811655 w 2887980"/>
                    <a:gd name="connsiteY7" fmla="*/ 133350 h 609600"/>
                    <a:gd name="connsiteX8" fmla="*/ 2047875 w 2887980"/>
                    <a:gd name="connsiteY8" fmla="*/ 142875 h 609600"/>
                    <a:gd name="connsiteX9" fmla="*/ 2247900 w 2887980"/>
                    <a:gd name="connsiteY9" fmla="*/ 201930 h 609600"/>
                    <a:gd name="connsiteX10" fmla="*/ 2514600 w 2887980"/>
                    <a:gd name="connsiteY10" fmla="*/ 0 h 609600"/>
                    <a:gd name="connsiteX11" fmla="*/ 2887980 w 2887980"/>
                    <a:gd name="connsiteY11" fmla="*/ 169545 h 609600"/>
                    <a:gd name="connsiteX12" fmla="*/ 2882265 w 2887980"/>
                    <a:gd name="connsiteY12" fmla="*/ 598170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887980" h="609600">
                      <a:moveTo>
                        <a:pt x="0" y="609600"/>
                      </a:moveTo>
                      <a:lnTo>
                        <a:pt x="1905" y="173355"/>
                      </a:lnTo>
                      <a:cubicBezTo>
                        <a:pt x="129540" y="182880"/>
                        <a:pt x="263208" y="200025"/>
                        <a:pt x="384810" y="201930"/>
                      </a:cubicBezTo>
                      <a:cubicBezTo>
                        <a:pt x="506412" y="203835"/>
                        <a:pt x="632143" y="193992"/>
                        <a:pt x="731520" y="184785"/>
                      </a:cubicBezTo>
                      <a:cubicBezTo>
                        <a:pt x="830897" y="175578"/>
                        <a:pt x="888047" y="150813"/>
                        <a:pt x="981075" y="146685"/>
                      </a:cubicBezTo>
                      <a:cubicBezTo>
                        <a:pt x="1074103" y="142557"/>
                        <a:pt x="1195387" y="151447"/>
                        <a:pt x="1289685" y="160020"/>
                      </a:cubicBezTo>
                      <a:cubicBezTo>
                        <a:pt x="1383983" y="168593"/>
                        <a:pt x="1459865" y="202565"/>
                        <a:pt x="1546860" y="198120"/>
                      </a:cubicBezTo>
                      <a:cubicBezTo>
                        <a:pt x="1633855" y="193675"/>
                        <a:pt x="1728153" y="142557"/>
                        <a:pt x="1811655" y="133350"/>
                      </a:cubicBezTo>
                      <a:cubicBezTo>
                        <a:pt x="1895157" y="124143"/>
                        <a:pt x="1975167" y="131445"/>
                        <a:pt x="2047875" y="142875"/>
                      </a:cubicBezTo>
                      <a:cubicBezTo>
                        <a:pt x="2120583" y="154305"/>
                        <a:pt x="2170112" y="225743"/>
                        <a:pt x="2247900" y="201930"/>
                      </a:cubicBezTo>
                      <a:cubicBezTo>
                        <a:pt x="2325688" y="178117"/>
                        <a:pt x="2407920" y="5397"/>
                        <a:pt x="2514600" y="0"/>
                      </a:cubicBezTo>
                      <a:lnTo>
                        <a:pt x="2887980" y="169545"/>
                      </a:lnTo>
                      <a:lnTo>
                        <a:pt x="2882265" y="598170"/>
                      </a:lnTo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35" name="Rectangle 34"/>
              <p:cNvSpPr/>
              <p:nvPr/>
            </p:nvSpPr>
            <p:spPr>
              <a:xfrm>
                <a:off x="4485422" y="2240869"/>
                <a:ext cx="2862374" cy="12365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100"/>
              </a:p>
            </p:txBody>
          </p:sp>
        </p:grpSp>
        <p:cxnSp>
          <p:nvCxnSpPr>
            <p:cNvPr id="62" name="Straight Connector 61"/>
            <p:cNvCxnSpPr/>
            <p:nvPr/>
          </p:nvCxnSpPr>
          <p:spPr>
            <a:xfrm>
              <a:off x="4588552" y="3509281"/>
              <a:ext cx="1445402" cy="0"/>
            </a:xfrm>
            <a:prstGeom prst="line">
              <a:avLst/>
            </a:prstGeom>
            <a:ln w="19050">
              <a:solidFill>
                <a:schemeClr val="bg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Group 66"/>
            <p:cNvGrpSpPr/>
            <p:nvPr/>
          </p:nvGrpSpPr>
          <p:grpSpPr>
            <a:xfrm>
              <a:off x="4017052" y="3682636"/>
              <a:ext cx="2863211" cy="0"/>
              <a:chOff x="4206733" y="2520753"/>
              <a:chExt cx="2863211" cy="0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>
                <a:off x="5598104" y="2520753"/>
                <a:ext cx="1471840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4206733" y="2520753"/>
                <a:ext cx="1391371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Rounded Rectangle 45"/>
            <p:cNvSpPr/>
            <p:nvPr/>
          </p:nvSpPr>
          <p:spPr>
            <a:xfrm>
              <a:off x="4385173" y="3170831"/>
              <a:ext cx="345953" cy="1173686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5792195" y="3170831"/>
              <a:ext cx="360040" cy="1181706"/>
            </a:xfrm>
            <a:prstGeom prst="roundRect">
              <a:avLst>
                <a:gd name="adj" fmla="val 0"/>
              </a:avLst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5" name="Straight Connector 44"/>
            <p:cNvCxnSpPr/>
            <p:nvPr/>
          </p:nvCxnSpPr>
          <p:spPr>
            <a:xfrm flipH="1">
              <a:off x="5401758" y="3141725"/>
              <a:ext cx="6665" cy="120349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3077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tential sample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4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8480861" y="2216866"/>
            <a:ext cx="353306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mathematical sampling is equivalent to circular convolution: </a:t>
            </a:r>
          </a:p>
          <a:p>
            <a:endParaRPr lang="en-GB" dirty="0" smtClean="0"/>
          </a:p>
          <a:p>
            <a:r>
              <a:rPr lang="en-GB" i="1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    a(x</a:t>
            </a:r>
            <a:r>
              <a:rPr lang="en-GB" i="1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)</a:t>
            </a:r>
            <a:r>
              <a:rPr lang="en-GB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= </a:t>
            </a:r>
            <a:r>
              <a:rPr lang="en-GB" i="1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f(x)</a:t>
            </a:r>
            <a:r>
              <a:rPr lang="en-GB" i="1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  <a:sym typeface="Symbol" panose="05050102010706020507" pitchFamily="18" charset="2"/>
              </a:rPr>
              <a:t></a:t>
            </a:r>
            <a:r>
              <a:rPr lang="en-GB" i="1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g(x)</a:t>
            </a:r>
            <a:r>
              <a:rPr lang="en-GB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</a:t>
            </a:r>
            <a:endParaRPr lang="en-GB" dirty="0"/>
          </a:p>
          <a:p>
            <a:endParaRPr lang="en-GB" dirty="0" smtClean="0"/>
          </a:p>
          <a:p>
            <a:r>
              <a:rPr lang="en-GB" i="1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</a:t>
            </a:r>
            <a:r>
              <a:rPr lang="en-GB" i="1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   a(x):	 </a:t>
            </a:r>
            <a:r>
              <a:rPr lang="en-GB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the </a:t>
            </a:r>
            <a:r>
              <a:rPr lang="en-GB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output </a:t>
            </a:r>
            <a:endParaRPr lang="en-GB" dirty="0" smtClean="0">
              <a:solidFill>
                <a:srgbClr val="000000"/>
              </a:solidFill>
              <a:ea typeface="Times New Roman" panose="02020603050405020304" pitchFamily="18" charset="0"/>
              <a:cs typeface="Helvetica 45 Light"/>
            </a:endParaRPr>
          </a:p>
          <a:p>
            <a:r>
              <a:rPr lang="en-GB" i="1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    f(x):	 </a:t>
            </a:r>
            <a:r>
              <a:rPr lang="en-GB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the </a:t>
            </a:r>
            <a:r>
              <a:rPr lang="en-GB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input </a:t>
            </a:r>
            <a:endParaRPr lang="en-GB" dirty="0" smtClean="0">
              <a:solidFill>
                <a:srgbClr val="000000"/>
              </a:solidFill>
              <a:ea typeface="Times New Roman" panose="02020603050405020304" pitchFamily="18" charset="0"/>
              <a:cs typeface="Helvetica 45 Light"/>
            </a:endParaRPr>
          </a:p>
          <a:p>
            <a:r>
              <a:rPr lang="en-GB" i="1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     g(x):	 </a:t>
            </a:r>
            <a:r>
              <a:rPr lang="en-GB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the </a:t>
            </a:r>
            <a:r>
              <a:rPr lang="en-GB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sampling </a:t>
            </a:r>
            <a:r>
              <a:rPr lang="en-GB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function</a:t>
            </a:r>
            <a:endParaRPr lang="en-GB" i="1" dirty="0" smtClean="0">
              <a:solidFill>
                <a:srgbClr val="000000"/>
              </a:solidFill>
              <a:ea typeface="Times New Roman" panose="02020603050405020304" pitchFamily="18" charset="0"/>
              <a:cs typeface="Helvetica 45 Ligh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588" y="4966157"/>
            <a:ext cx="24726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GB" dirty="0" smtClean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Single increment </a:t>
            </a:r>
            <a:r>
              <a:rPr lang="en-GB" dirty="0">
                <a:solidFill>
                  <a:srgbClr val="000000"/>
                </a:solidFill>
                <a:ea typeface="Times New Roman" panose="02020603050405020304" pitchFamily="18" charset="0"/>
                <a:cs typeface="Helvetica 45 Light"/>
              </a:rPr>
              <a:t>sampling is equivalent 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Helvetica 45 Light"/>
              </a:rPr>
              <a:t>to box-car 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Helvetica 45 Light"/>
              </a:rPr>
              <a:t>averaging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Helvetica 45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7720" y="6436054"/>
            <a:ext cx="8993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amples are taken starting from all positions within the lot (left side of the increments)</a:t>
            </a:r>
            <a:endParaRPr lang="en-GB" dirty="0"/>
          </a:p>
        </p:txBody>
      </p:sp>
      <p:grpSp>
        <p:nvGrpSpPr>
          <p:cNvPr id="39" name="Group 38"/>
          <p:cNvGrpSpPr/>
          <p:nvPr/>
        </p:nvGrpSpPr>
        <p:grpSpPr>
          <a:xfrm>
            <a:off x="271196" y="1121056"/>
            <a:ext cx="8300286" cy="5031407"/>
            <a:chOff x="110851" y="718027"/>
            <a:chExt cx="8300286" cy="503140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851" y="718027"/>
              <a:ext cx="8300286" cy="4571771"/>
            </a:xfrm>
            <a:prstGeom prst="rect">
              <a:avLst/>
            </a:prstGeom>
          </p:spPr>
        </p:pic>
        <p:grpSp>
          <p:nvGrpSpPr>
            <p:cNvPr id="16" name="Group 15"/>
            <p:cNvGrpSpPr/>
            <p:nvPr/>
          </p:nvGrpSpPr>
          <p:grpSpPr>
            <a:xfrm>
              <a:off x="3027045" y="5583699"/>
              <a:ext cx="2125980" cy="165735"/>
              <a:chOff x="630555" y="5793105"/>
              <a:chExt cx="2125980" cy="165735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630555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162050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693545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225040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405765" y="5583699"/>
              <a:ext cx="2125980" cy="1657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5619120" y="5583699"/>
              <a:ext cx="2125980" cy="165735"/>
              <a:chOff x="630555" y="5793105"/>
              <a:chExt cx="2125980" cy="16573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630555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162050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693545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225040" y="5793105"/>
                <a:ext cx="531495" cy="1657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Rectangle 24"/>
            <p:cNvSpPr/>
            <p:nvPr/>
          </p:nvSpPr>
          <p:spPr>
            <a:xfrm>
              <a:off x="506137" y="5590493"/>
              <a:ext cx="257823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99410" y="5591175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629322" y="5591191"/>
              <a:ext cx="127635" cy="15365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152436" y="5591136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692163" y="5591136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967573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233458" y="5590510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75492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578686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480861" y="1126648"/>
            <a:ext cx="3351823" cy="5025814"/>
            <a:chOff x="8320516" y="723619"/>
            <a:chExt cx="3351823" cy="5025814"/>
          </a:xfrm>
        </p:grpSpPr>
        <p:sp>
          <p:nvSpPr>
            <p:cNvPr id="7" name="TextBox 6"/>
            <p:cNvSpPr txBox="1"/>
            <p:nvPr/>
          </p:nvSpPr>
          <p:spPr>
            <a:xfrm>
              <a:off x="8320516" y="723619"/>
              <a:ext cx="33518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a-DK" sz="1400" dirty="0" err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ndom</a:t>
              </a:r>
              <a:r>
                <a:rPr lang="da-DK" sz="14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ampling: All positions </a:t>
              </a:r>
              <a:r>
                <a:rPr lang="da-DK" sz="1400" dirty="0" err="1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ithout</a:t>
              </a:r>
              <a:r>
                <a:rPr lang="da-DK" sz="14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overlap</a:t>
              </a:r>
              <a:endParaRPr lang="en-US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8450878" y="5583698"/>
              <a:ext cx="2125980" cy="1657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8549987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723342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329243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787260" y="5590493"/>
              <a:ext cx="127635" cy="1521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938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tential sample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5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280410" y="19088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pSp>
        <p:nvGrpSpPr>
          <p:cNvPr id="16" name="Group 15"/>
          <p:cNvGrpSpPr/>
          <p:nvPr/>
        </p:nvGrpSpPr>
        <p:grpSpPr>
          <a:xfrm>
            <a:off x="4475531" y="3935569"/>
            <a:ext cx="6309379" cy="2963118"/>
            <a:chOff x="4604740" y="1013232"/>
            <a:chExt cx="6309379" cy="296311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207781"/>
                </p:ext>
              </p:extLst>
            </p:nvPr>
          </p:nvGraphicFramePr>
          <p:xfrm>
            <a:off x="4666750" y="1013232"/>
            <a:ext cx="3756338" cy="89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Equation" r:id="rId4" imgW="1878169" imgH="447789" progId="Equation.DSMT4">
                    <p:embed/>
                  </p:oleObj>
                </mc:Choice>
                <mc:Fallback>
                  <p:oleObj name="Equation" r:id="rId4" imgW="1878169" imgH="44778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66750" y="1013232"/>
                          <a:ext cx="3756338" cy="895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9110420" y="1328023"/>
              <a:ext cx="18036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or all </a:t>
              </a:r>
              <a:r>
                <a:rPr lang="en-GB" i="1" dirty="0" err="1" smtClean="0"/>
                <a:t>i</a:t>
              </a:r>
              <a:r>
                <a:rPr lang="en-GB" i="1" dirty="0" smtClean="0"/>
                <a:t> </a:t>
              </a:r>
              <a:r>
                <a:rPr lang="en-GB" dirty="0" smtClean="0"/>
                <a:t>= 1 to</a:t>
              </a:r>
              <a:r>
                <a:rPr lang="en-GB" i="1" dirty="0" smtClean="0"/>
                <a:t> h</a:t>
              </a:r>
              <a:endParaRPr lang="en-GB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04740" y="1945025"/>
              <a:ext cx="6096000" cy="203132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GB" i="1" dirty="0" err="1" smtClean="0"/>
                <a:t>a</a:t>
              </a:r>
              <a:r>
                <a:rPr lang="en-GB" i="1" baseline="-25000" dirty="0" err="1" smtClean="0"/>
                <a:t>i</a:t>
              </a:r>
              <a:r>
                <a:rPr lang="en-GB" i="1" baseline="-25000" dirty="0" smtClean="0"/>
                <a:t> </a:t>
              </a:r>
              <a:r>
                <a:rPr lang="en-GB" dirty="0" smtClean="0"/>
                <a:t>:	Concentration in each sample</a:t>
              </a:r>
            </a:p>
            <a:p>
              <a:r>
                <a:rPr lang="en-GB" i="1" dirty="0" err="1" smtClean="0"/>
                <a:t>i</a:t>
              </a:r>
              <a:r>
                <a:rPr lang="en-GB" i="1" dirty="0" smtClean="0"/>
                <a:t> </a:t>
              </a:r>
              <a:r>
                <a:rPr lang="en-GB" dirty="0" smtClean="0"/>
                <a:t>:</a:t>
              </a:r>
              <a:r>
                <a:rPr lang="en-GB" dirty="0"/>
                <a:t>	Start position of an increment</a:t>
              </a:r>
            </a:p>
            <a:p>
              <a:r>
                <a:rPr lang="en-GB" i="1" dirty="0" err="1"/>
                <a:t>j</a:t>
              </a:r>
              <a:r>
                <a:rPr lang="en-GB" i="1" dirty="0" err="1" smtClean="0"/>
                <a:t>max</a:t>
              </a:r>
              <a:r>
                <a:rPr lang="en-GB" i="1" dirty="0" smtClean="0"/>
                <a:t> </a:t>
              </a:r>
              <a:r>
                <a:rPr lang="en-GB" dirty="0" smtClean="0"/>
                <a:t>:</a:t>
              </a:r>
              <a:r>
                <a:rPr lang="en-GB" dirty="0"/>
                <a:t>	Width of one increment</a:t>
              </a:r>
              <a:r>
                <a:rPr lang="en-GB" i="1" dirty="0"/>
                <a:t>, </a:t>
              </a:r>
              <a:r>
                <a:rPr lang="en-GB" i="1" dirty="0" err="1"/>
                <a:t>jmax</a:t>
              </a:r>
              <a:r>
                <a:rPr lang="en-GB" i="1" dirty="0"/>
                <a:t> </a:t>
              </a:r>
              <a:r>
                <a:rPr lang="en-GB" dirty="0"/>
                <a:t>= </a:t>
              </a:r>
              <a:r>
                <a:rPr lang="en-GB" i="1" dirty="0" err="1"/>
                <a:t>xmax</a:t>
              </a:r>
              <a:r>
                <a:rPr lang="en-GB" dirty="0"/>
                <a:t>/(</a:t>
              </a:r>
              <a:r>
                <a:rPr lang="en-GB" i="1" dirty="0" err="1" smtClean="0"/>
                <a:t>ratio</a:t>
              </a:r>
              <a:r>
                <a:rPr lang="en-GB" dirty="0" err="1" smtClean="0">
                  <a:sym typeface="Symbol" panose="05050102010706020507" pitchFamily="18" charset="2"/>
                </a:rPr>
                <a:t></a:t>
              </a:r>
              <a:r>
                <a:rPr lang="en-GB" i="1" dirty="0" err="1" smtClean="0"/>
                <a:t>ni</a:t>
              </a:r>
              <a:r>
                <a:rPr lang="en-GB" dirty="0"/>
                <a:t>) </a:t>
              </a:r>
            </a:p>
            <a:p>
              <a:r>
                <a:rPr lang="en-GB" i="1" dirty="0" err="1" smtClean="0"/>
                <a:t>ni</a:t>
              </a:r>
              <a:r>
                <a:rPr lang="en-GB" i="1" dirty="0" smtClean="0"/>
                <a:t> </a:t>
              </a:r>
              <a:r>
                <a:rPr lang="en-GB" dirty="0" smtClean="0"/>
                <a:t>:</a:t>
              </a:r>
              <a:r>
                <a:rPr lang="en-GB" dirty="0"/>
                <a:t>	Number of increments</a:t>
              </a:r>
            </a:p>
            <a:p>
              <a:r>
                <a:rPr lang="en-GB" i="1" dirty="0" smtClean="0"/>
                <a:t>h </a:t>
              </a:r>
              <a:r>
                <a:rPr lang="en-GB" dirty="0" smtClean="0"/>
                <a:t>:</a:t>
              </a:r>
              <a:r>
                <a:rPr lang="en-GB" dirty="0"/>
                <a:t>	Distance between </a:t>
              </a:r>
              <a:r>
                <a:rPr lang="en-GB" dirty="0" smtClean="0"/>
                <a:t>increments, </a:t>
              </a:r>
              <a:r>
                <a:rPr lang="en-GB" i="1" dirty="0"/>
                <a:t>h</a:t>
              </a:r>
              <a:r>
                <a:rPr lang="en-GB" dirty="0"/>
                <a:t> = </a:t>
              </a:r>
              <a:r>
                <a:rPr lang="en-GB" i="1" dirty="0" err="1"/>
                <a:t>xmax</a:t>
              </a:r>
              <a:r>
                <a:rPr lang="en-GB" dirty="0"/>
                <a:t>/</a:t>
              </a:r>
              <a:r>
                <a:rPr lang="en-GB" i="1" dirty="0" err="1"/>
                <a:t>ni</a:t>
              </a:r>
              <a:endParaRPr lang="en-GB" i="1" dirty="0"/>
            </a:p>
            <a:p>
              <a:r>
                <a:rPr lang="en-GB" i="1" dirty="0" smtClean="0"/>
                <a:t>ratio </a:t>
              </a:r>
              <a:r>
                <a:rPr lang="en-GB" dirty="0" smtClean="0"/>
                <a:t>:</a:t>
              </a:r>
              <a:r>
                <a:rPr lang="en-GB" dirty="0"/>
                <a:t>	Sampling ratio, </a:t>
              </a:r>
              <a:r>
                <a:rPr lang="en-GB" i="1" dirty="0" err="1" smtClean="0"/>
                <a:t>M</a:t>
              </a:r>
              <a:r>
                <a:rPr lang="en-GB" i="1" baseline="-25000" dirty="0" err="1" smtClean="0"/>
                <a:t>Lot</a:t>
              </a:r>
              <a:r>
                <a:rPr lang="en-GB" dirty="0" smtClean="0"/>
                <a:t>/</a:t>
              </a:r>
              <a:r>
                <a:rPr lang="en-GB" i="1" dirty="0" err="1" smtClean="0"/>
                <a:t>M</a:t>
              </a:r>
              <a:r>
                <a:rPr lang="en-GB" i="1" baseline="-25000" dirty="0" err="1" smtClean="0"/>
                <a:t>Sample</a:t>
              </a:r>
              <a:endParaRPr lang="en-GB" i="1" baseline="-25000" dirty="0"/>
            </a:p>
            <a:p>
              <a:r>
                <a:rPr lang="en-GB" dirty="0"/>
                <a:t> </a:t>
              </a: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7745" y="1252989"/>
            <a:ext cx="2525030" cy="560501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75531" y="718723"/>
            <a:ext cx="5748001" cy="311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13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rison of results from SU and variographic analysi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6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79651" y="1483360"/>
            <a:ext cx="1035572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</a:t>
            </a:r>
            <a:r>
              <a:rPr lang="en-GB" b="1" dirty="0" smtClean="0"/>
              <a:t>random systematic sampling </a:t>
            </a:r>
            <a:r>
              <a:rPr lang="en-GB" dirty="0" smtClean="0"/>
              <a:t>uncertainties predicted from variogram are not correct in case of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Trends in data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Cyclic variations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Low nugget effects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Non-stationarity of standard deviation in input data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11653" y="5696665"/>
            <a:ext cx="11167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n </a:t>
            </a:r>
            <a:r>
              <a:rPr lang="en-GB" b="1" dirty="0" smtClean="0"/>
              <a:t>SU</a:t>
            </a:r>
            <a:r>
              <a:rPr lang="en-GB" dirty="0" smtClean="0"/>
              <a:t> is calculated the whole length of the data, all samples in the input have the same weight, i.e. </a:t>
            </a:r>
          </a:p>
          <a:p>
            <a:r>
              <a:rPr lang="en-GB" b="1" dirty="0" smtClean="0"/>
              <a:t>with the same probability in accordance with the fundamental sampling principle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79651" y="3034447"/>
            <a:ext cx="10715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or </a:t>
            </a:r>
            <a:r>
              <a:rPr lang="en-GB" b="1" dirty="0" smtClean="0"/>
              <a:t>stratified random sampling, random sampling </a:t>
            </a:r>
            <a:r>
              <a:rPr lang="en-GB" dirty="0" smtClean="0"/>
              <a:t>and</a:t>
            </a:r>
            <a:r>
              <a:rPr lang="en-GB" b="1" dirty="0" smtClean="0"/>
              <a:t> single increment sampling</a:t>
            </a:r>
            <a:r>
              <a:rPr lang="en-GB" dirty="0" smtClean="0"/>
              <a:t>, uncertainties predicted from </a:t>
            </a:r>
            <a:r>
              <a:rPr lang="en-GB" dirty="0" err="1" smtClean="0"/>
              <a:t>variograms</a:t>
            </a:r>
            <a:r>
              <a:rPr lang="en-GB" dirty="0" smtClean="0"/>
              <a:t> are correct (apart from point 4).</a:t>
            </a:r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588965" y="3728958"/>
            <a:ext cx="11089798" cy="1835785"/>
            <a:chOff x="588965" y="3728958"/>
            <a:chExt cx="11089798" cy="1835785"/>
          </a:xfrm>
        </p:grpSpPr>
        <p:sp>
          <p:nvSpPr>
            <p:cNvPr id="6" name="TextBox 5"/>
            <p:cNvSpPr txBox="1"/>
            <p:nvPr/>
          </p:nvSpPr>
          <p:spPr>
            <a:xfrm>
              <a:off x="6786089" y="3774460"/>
              <a:ext cx="4892674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For variograms the samples in the centre of the input contributes with the double weight of the samples at the end of the data.</a:t>
              </a:r>
            </a:p>
            <a:p>
              <a:endParaRPr lang="en-GB" dirty="0" smtClean="0"/>
            </a:p>
            <a:p>
              <a:r>
                <a:rPr lang="en-GB" dirty="0" smtClean="0"/>
                <a:t>Unfortunately SU can newer have the same weights as </a:t>
              </a:r>
              <a:r>
                <a:rPr lang="en-GB" dirty="0" err="1" smtClean="0"/>
                <a:t>variograms</a:t>
              </a:r>
              <a:endParaRPr lang="en-GB" dirty="0"/>
            </a:p>
          </p:txBody>
        </p:sp>
        <p:pic>
          <p:nvPicPr>
            <p:cNvPr id="9" name="Picture 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965" y="3728958"/>
              <a:ext cx="6119495" cy="1835785"/>
            </a:xfrm>
            <a:prstGeom prst="rect">
              <a:avLst/>
            </a:prstGeom>
            <a:noFill/>
          </p:spPr>
        </p:pic>
      </p:grpSp>
      <p:grpSp>
        <p:nvGrpSpPr>
          <p:cNvPr id="13" name="Group 12"/>
          <p:cNvGrpSpPr/>
          <p:nvPr/>
        </p:nvGrpSpPr>
        <p:grpSpPr>
          <a:xfrm>
            <a:off x="3004284" y="2309177"/>
            <a:ext cx="6507577" cy="633376"/>
            <a:chOff x="3004284" y="2309177"/>
            <a:chExt cx="6507577" cy="633376"/>
          </a:xfrm>
        </p:grpSpPr>
        <p:sp>
          <p:nvSpPr>
            <p:cNvPr id="11" name="TextBox 10"/>
            <p:cNvSpPr txBox="1"/>
            <p:nvPr/>
          </p:nvSpPr>
          <p:spPr>
            <a:xfrm>
              <a:off x="3004284" y="2309177"/>
              <a:ext cx="3781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(See  the poster </a:t>
              </a:r>
              <a:r>
                <a:rPr lang="en-GB" i="1" dirty="0" smtClean="0"/>
                <a:t>Applications of SU)</a:t>
              </a:r>
              <a:endParaRPr lang="en-GB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02942" y="2573221"/>
              <a:ext cx="3308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(See  supplementary materials)</a:t>
              </a:r>
              <a:endParaRPr lang="en-GB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8186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vs variograms – effect of trends in dat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7</a:t>
            </a:fld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9778700" y="4527479"/>
            <a:ext cx="2285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or stratified random and random sampling the results from SU and variograms are almost identical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9778700" y="2972236"/>
            <a:ext cx="22489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U for random systematic sampling  is very sensitive to even small cyclic variations in data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9778700" y="1139996"/>
            <a:ext cx="211387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ults from the </a:t>
            </a:r>
            <a:r>
              <a:rPr lang="en-US" dirty="0" err="1"/>
              <a:t>variogram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to be too low for small </a:t>
            </a:r>
            <a:r>
              <a:rPr lang="en-US" i="1" dirty="0"/>
              <a:t>Ni</a:t>
            </a:r>
            <a:r>
              <a:rPr lang="en-US" dirty="0"/>
              <a:t>. The reason for this is </a:t>
            </a:r>
            <a:r>
              <a:rPr lang="en-US" dirty="0" smtClean="0"/>
              <a:t>trend in dat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37209" y="6385691"/>
            <a:ext cx="2454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 smtClean="0">
                <a:solidFill>
                  <a:schemeClr val="bg1">
                    <a:lumMod val="65000"/>
                  </a:schemeClr>
                </a:solidFill>
              </a:rPr>
              <a:t>Data from </a:t>
            </a:r>
            <a:r>
              <a:rPr lang="da-DK" dirty="0" err="1" smtClean="0">
                <a:solidFill>
                  <a:schemeClr val="bg1">
                    <a:lumMod val="65000"/>
                  </a:schemeClr>
                </a:solidFill>
              </a:rPr>
              <a:t>Pitard</a:t>
            </a:r>
            <a:r>
              <a:rPr lang="da-DK" dirty="0" smtClean="0">
                <a:solidFill>
                  <a:schemeClr val="bg1">
                    <a:lumMod val="65000"/>
                  </a:schemeClr>
                </a:solidFill>
              </a:rPr>
              <a:t> 1998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5" y="1194165"/>
            <a:ext cx="4511431" cy="278001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7124" y="1194164"/>
            <a:ext cx="4505334" cy="27800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062" y="4017682"/>
            <a:ext cx="4505334" cy="27739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5390" y="4017682"/>
            <a:ext cx="4505334" cy="2780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80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vs variograms – without trends in data (slope </a:t>
            </a:r>
            <a:r>
              <a:rPr lang="en-GB" i="1" dirty="0" smtClean="0"/>
              <a:t>f(x) </a:t>
            </a:r>
            <a:r>
              <a:rPr lang="en-GB" dirty="0" smtClean="0"/>
              <a:t>= 0)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8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968" y="1194516"/>
            <a:ext cx="9096020" cy="27800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968" y="4355999"/>
            <a:ext cx="4522842" cy="18370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20801" y="4351203"/>
            <a:ext cx="475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ithout trends in data SU and variograms give essentially the same results for all sampling method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76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 vs variograms – effect of cyclic variat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D152-D2BD-43FF-9B39-3177693EB010}" type="datetime1">
              <a:rPr lang="en-GB" smtClean="0"/>
              <a:t>24/05/2022</a:t>
            </a:fld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A926C-488A-4E3E-9C21-57CAA120E114}" type="slidenum">
              <a:rPr lang="en-GB" smtClean="0"/>
              <a:t>9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5" y="1485900"/>
            <a:ext cx="9118800" cy="2779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7375" y="4807992"/>
            <a:ext cx="11443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umeric double integration of the variogram is intended to remove noise, but unfortunately it also levels out cyclic </a:t>
            </a:r>
            <a:r>
              <a:rPr lang="en-US" dirty="0" smtClean="0"/>
              <a:t>variatio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87375" y="4265137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yclic variation with a period of </a:t>
            </a:r>
            <a:r>
              <a:rPr lang="en-GB" i="1" dirty="0" smtClean="0"/>
              <a:t>j  </a:t>
            </a:r>
            <a:r>
              <a:rPr lang="en-GB" dirty="0" smtClean="0"/>
              <a:t>= 6</a:t>
            </a:r>
            <a:endParaRPr lang="en-GB" dirty="0"/>
          </a:p>
        </p:txBody>
      </p:sp>
      <p:grpSp>
        <p:nvGrpSpPr>
          <p:cNvPr id="13" name="Group 12"/>
          <p:cNvGrpSpPr/>
          <p:nvPr/>
        </p:nvGrpSpPr>
        <p:grpSpPr>
          <a:xfrm>
            <a:off x="587375" y="1485900"/>
            <a:ext cx="11595119" cy="4788277"/>
            <a:chOff x="587375" y="1485900"/>
            <a:chExt cx="11595119" cy="4788277"/>
          </a:xfrm>
        </p:grpSpPr>
        <p:grpSp>
          <p:nvGrpSpPr>
            <p:cNvPr id="11" name="Group 10"/>
            <p:cNvGrpSpPr/>
            <p:nvPr/>
          </p:nvGrpSpPr>
          <p:grpSpPr>
            <a:xfrm>
              <a:off x="587375" y="1485900"/>
              <a:ext cx="11595119" cy="4788277"/>
              <a:chOff x="587375" y="1485900"/>
              <a:chExt cx="11595119" cy="4788277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72669" y="1485900"/>
                <a:ext cx="2409825" cy="255746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587375" y="5627846"/>
                <a:ext cx="110910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ampling </a:t>
                </a:r>
                <a:r>
                  <a:rPr lang="en-US" dirty="0"/>
                  <a:t>with a period equal to that of the signal </a:t>
                </a:r>
                <a:r>
                  <a:rPr lang="en-US" dirty="0" smtClean="0"/>
                  <a:t>will </a:t>
                </a:r>
                <a:r>
                  <a:rPr lang="en-US" dirty="0"/>
                  <a:t>give a maximum variation of the mean (</a:t>
                </a:r>
                <a:r>
                  <a:rPr lang="en-US" i="1" dirty="0">
                    <a:solidFill>
                      <a:srgbClr val="FF0000"/>
                    </a:solidFill>
                  </a:rPr>
                  <a:t>j</a:t>
                </a:r>
                <a:r>
                  <a:rPr lang="en-US" dirty="0">
                    <a:solidFill>
                      <a:srgbClr val="FF0000"/>
                    </a:solidFill>
                  </a:rPr>
                  <a:t> = 6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12 </a:t>
                </a:r>
                <a:r>
                  <a:rPr lang="en-US" dirty="0"/>
                  <a:t>corresponding to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Ni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= 8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4</a:t>
                </a:r>
                <a:r>
                  <a:rPr lang="en-US" dirty="0"/>
                  <a:t>), exactly as seen in the SU </a:t>
                </a:r>
                <a:r>
                  <a:rPr lang="en-US" dirty="0" smtClean="0"/>
                  <a:t>predictions</a:t>
                </a:r>
                <a:endParaRPr lang="en-GB" dirty="0"/>
              </a:p>
            </p:txBody>
          </p:sp>
        </p:grpSp>
        <p:sp>
          <p:nvSpPr>
            <p:cNvPr id="6" name="Rounded Rectangle 5"/>
            <p:cNvSpPr/>
            <p:nvPr/>
          </p:nvSpPr>
          <p:spPr>
            <a:xfrm>
              <a:off x="9929191" y="3101009"/>
              <a:ext cx="2057400" cy="23853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9929191" y="2656439"/>
              <a:ext cx="2057400" cy="23853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517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rugerdefineret design">
  <a:themeElements>
    <a:clrScheme name="KU 2016">
      <a:dk1>
        <a:sysClr val="windowText" lastClr="000000"/>
      </a:dk1>
      <a:lt1>
        <a:sysClr val="window" lastClr="FFFFFF"/>
      </a:lt1>
      <a:dk2>
        <a:srgbClr val="6E6E6E"/>
      </a:dk2>
      <a:lt2>
        <a:srgbClr val="E7E6E6"/>
      </a:lt2>
      <a:accent1>
        <a:srgbClr val="A31D20"/>
      </a:accent1>
      <a:accent2>
        <a:srgbClr val="7B7B7B"/>
      </a:accent2>
      <a:accent3>
        <a:srgbClr val="D49F3A"/>
      </a:accent3>
      <a:accent4>
        <a:srgbClr val="42759B"/>
      </a:accent4>
      <a:accent5>
        <a:srgbClr val="79ADB1"/>
      </a:accent5>
      <a:accent6>
        <a:srgbClr val="779921"/>
      </a:accent6>
      <a:hlink>
        <a:srgbClr val="A31D20"/>
      </a:hlink>
      <a:folHlink>
        <a:srgbClr val="000000"/>
      </a:folHlink>
    </a:clrScheme>
    <a:fontScheme name="KU2016">
      <a:majorFont>
        <a:latin typeface="Microsoft New Tai Lue"/>
        <a:ea typeface=""/>
        <a:cs typeface=""/>
      </a:majorFont>
      <a:minorFont>
        <a:latin typeface="Microsoft New Tai Lue"/>
        <a:ea typeface=""/>
        <a:cs typeface="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x9_ENG_full.potx" id="{AE464B2D-5BAC-41C9-BF99-E20D9E854FD9}" vid="{745332A1-6632-41B5-A111-30A72D4EE8E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ENG_full</Template>
  <TotalTime>0</TotalTime>
  <Words>1370</Words>
  <Application>Microsoft Office PowerPoint</Application>
  <PresentationFormat>Widescreen</PresentationFormat>
  <Paragraphs>230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Helvetica 45 Light</vt:lpstr>
      <vt:lpstr>Microsoft New Tai Lue</vt:lpstr>
      <vt:lpstr>Monotype Corsiva</vt:lpstr>
      <vt:lpstr>Symbol</vt:lpstr>
      <vt:lpstr>Tahoma</vt:lpstr>
      <vt:lpstr>Times New Roman</vt:lpstr>
      <vt:lpstr>Wingdings</vt:lpstr>
      <vt:lpstr>Brugerdefineret design</vt:lpstr>
      <vt:lpstr>Equation</vt:lpstr>
      <vt:lpstr>PowerPoint Presentation</vt:lpstr>
      <vt:lpstr>The Sampling Uncertainty SU </vt:lpstr>
      <vt:lpstr>The  Sampling Uncertainty SU</vt:lpstr>
      <vt:lpstr>Potential samples</vt:lpstr>
      <vt:lpstr>Potential samples</vt:lpstr>
      <vt:lpstr>Comparison of results from SU and variographic analysis</vt:lpstr>
      <vt:lpstr>SU vs variograms – effect of trends in data</vt:lpstr>
      <vt:lpstr>SU vs variograms – without trends in data (slope f(x) = 0)</vt:lpstr>
      <vt:lpstr>SU vs variograms – effect of cyclic variations</vt:lpstr>
      <vt:lpstr>SU vs variograms – effect of cyclic variations</vt:lpstr>
      <vt:lpstr>SU for composite sampling 1 </vt:lpstr>
      <vt:lpstr>SU for 2-dimensional sampling</vt:lpstr>
      <vt:lpstr>SU for 2-dimensional sampling</vt:lpstr>
      <vt:lpstr>The Correct Sampling Uncertainty – FSU, GSE and SU</vt:lpstr>
      <vt:lpstr>Estimation of GSE or TSE by SU</vt:lpstr>
      <vt:lpstr>Conclusion</vt:lpstr>
      <vt:lpstr>Conclusion – Effects of segregation</vt:lpstr>
      <vt:lpstr>Excel spreadsheets for SU, FSU and the extended Gy’s formula 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03-22T08:33:05Z</dcterms:created>
  <dcterms:modified xsi:type="dcterms:W3CDTF">2022-05-24T10:2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:">
    <vt:lpwstr>www.skabelon.dk</vt:lpwstr>
  </property>
</Properties>
</file>